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47ADC1" w14:textId="77777777" w:rsidR="001135A9" w:rsidRPr="00BF0E9B" w:rsidRDefault="00FB5129" w:rsidP="00FB5129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YAKIN DOĞU ÜNİVERSİTESİ</w:t>
      </w:r>
    </w:p>
    <w:p w14:paraId="20E1C47E" w14:textId="77777777" w:rsidR="00FB5129" w:rsidRPr="00BF0E9B" w:rsidRDefault="00FB5129" w:rsidP="00FB5129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HUKUK FAKÜLTESİ</w:t>
      </w:r>
    </w:p>
    <w:p w14:paraId="103BE786" w14:textId="77777777" w:rsidR="00FB5129" w:rsidRPr="00BF0E9B" w:rsidRDefault="00FB5129" w:rsidP="00FB5129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AĞIL DEĞERLENDİRME SİSTEMİ UYGULAMA ESASLARI</w:t>
      </w:r>
    </w:p>
    <w:p w14:paraId="652DB9AC" w14:textId="77777777" w:rsidR="00FB5129" w:rsidRPr="00BF0E9B" w:rsidRDefault="00FB5129" w:rsidP="00FB5129">
      <w:pPr>
        <w:jc w:val="both"/>
        <w:rPr>
          <w:rFonts w:ascii="Times New Roman" w:hAnsi="Times New Roman" w:cs="Times New Roman"/>
        </w:rPr>
      </w:pPr>
    </w:p>
    <w:p w14:paraId="2638EBF4" w14:textId="77777777" w:rsidR="00FB5129" w:rsidRPr="00BF0E9B" w:rsidRDefault="00FB5129" w:rsidP="00FB5129">
      <w:pPr>
        <w:jc w:val="both"/>
        <w:rPr>
          <w:rFonts w:ascii="Times New Roman" w:hAnsi="Times New Roman" w:cs="Times New Roman"/>
          <w:b/>
        </w:rPr>
      </w:pPr>
    </w:p>
    <w:p w14:paraId="70C0BBC4" w14:textId="77777777" w:rsidR="00FB5129" w:rsidRPr="00BF0E9B" w:rsidRDefault="00EC013C" w:rsidP="00BF0E9B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İRİNCİ BÖLÜM</w:t>
      </w:r>
    </w:p>
    <w:p w14:paraId="202FCDC5" w14:textId="03798F6D" w:rsidR="00EC013C" w:rsidRPr="00BF0E9B" w:rsidRDefault="00EC013C" w:rsidP="00BF0E9B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Amaç, Kapsam, Tanım, Dayanak, Kısaltmalar</w:t>
      </w:r>
    </w:p>
    <w:p w14:paraId="697FF541" w14:textId="77777777" w:rsidR="00BF0E9B" w:rsidRDefault="00BF0E9B" w:rsidP="00BF0E9B">
      <w:pPr>
        <w:spacing w:line="360" w:lineRule="auto"/>
        <w:jc w:val="both"/>
        <w:rPr>
          <w:rFonts w:ascii="Times New Roman" w:hAnsi="Times New Roman" w:cs="Times New Roman"/>
          <w:b/>
        </w:rPr>
      </w:pPr>
    </w:p>
    <w:p w14:paraId="64F5BE7A" w14:textId="77777777" w:rsidR="00FB5129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Amaç</w:t>
      </w:r>
    </w:p>
    <w:p w14:paraId="42994C33" w14:textId="77777777" w:rsidR="00576920" w:rsidRPr="00BF0E9B" w:rsidRDefault="00FB5129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1- </w:t>
      </w:r>
      <w:r w:rsidRPr="00BF0E9B">
        <w:rPr>
          <w:rFonts w:ascii="Times New Roman" w:hAnsi="Times New Roman" w:cs="Times New Roman"/>
        </w:rPr>
        <w:t>Bu uygulama esaslarının amacı Yakın Doğu Üniversitesi Hukuk Fakültesi’nde öğrenim gören öğrencilerin  yıl sonu başarısını belirleyen sayısal başarı ortalamasının harfle ifade edilen başarı notlarına dönüşümünde kullanılacak bağıl değerlendirme esaslarını belirlemektedir.</w:t>
      </w:r>
    </w:p>
    <w:p w14:paraId="0E0D205D" w14:textId="77777777" w:rsidR="00FB5129" w:rsidRPr="00BF0E9B" w:rsidRDefault="00FB5129" w:rsidP="00BF0E9B">
      <w:pPr>
        <w:jc w:val="both"/>
        <w:rPr>
          <w:rFonts w:ascii="Times New Roman" w:hAnsi="Times New Roman" w:cs="Times New Roman"/>
        </w:rPr>
      </w:pPr>
    </w:p>
    <w:p w14:paraId="289F4F7A" w14:textId="77777777" w:rsidR="00FB5129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Kapsam</w:t>
      </w:r>
    </w:p>
    <w:p w14:paraId="02B8BDF0" w14:textId="77777777" w:rsidR="00FB5129" w:rsidRPr="00BF0E9B" w:rsidRDefault="00FB5129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2- </w:t>
      </w:r>
      <w:r w:rsidRPr="00BF0E9B">
        <w:rPr>
          <w:rFonts w:ascii="Times New Roman" w:hAnsi="Times New Roman" w:cs="Times New Roman"/>
        </w:rPr>
        <w:t xml:space="preserve">Bu uygulama esasları Yakın Doğu Üniversitesi Hukuk Fakültesi’nde lisans programında öğrenim gören öğrencilerin başarı notlarının hesaplanmasında uygulanmasına karar verilen bağıl değerlendirme sisteminin uygulama usul ve esaslarını kapsar. </w:t>
      </w:r>
    </w:p>
    <w:p w14:paraId="045B3FA9" w14:textId="77777777" w:rsidR="00576920" w:rsidRPr="00BF0E9B" w:rsidRDefault="00576920" w:rsidP="00BF0E9B">
      <w:pPr>
        <w:jc w:val="both"/>
        <w:rPr>
          <w:rFonts w:ascii="Times New Roman" w:hAnsi="Times New Roman" w:cs="Times New Roman"/>
        </w:rPr>
      </w:pPr>
    </w:p>
    <w:p w14:paraId="3BA5F4F6" w14:textId="77777777" w:rsidR="00576920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Tanım</w:t>
      </w:r>
    </w:p>
    <w:p w14:paraId="68B36589" w14:textId="77777777" w:rsidR="00576920" w:rsidRPr="00BF0E9B" w:rsidRDefault="00576920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3- </w:t>
      </w:r>
      <w:r w:rsidR="00D61867" w:rsidRPr="00BF0E9B">
        <w:rPr>
          <w:rFonts w:ascii="Times New Roman" w:hAnsi="Times New Roman" w:cs="Times New Roman"/>
        </w:rPr>
        <w:t>Bağıl Değerlendirme S</w:t>
      </w:r>
      <w:r w:rsidRPr="00BF0E9B">
        <w:rPr>
          <w:rFonts w:ascii="Times New Roman" w:hAnsi="Times New Roman" w:cs="Times New Roman"/>
        </w:rPr>
        <w:t xml:space="preserve">istemi: Bir öğrencinin başarısını o öğrencinin sınava girdiği dersteki öğrencilerin başarı düzeylerine göre değerlendirmektir. </w:t>
      </w:r>
    </w:p>
    <w:p w14:paraId="454B2411" w14:textId="77777777" w:rsidR="00FB5129" w:rsidRPr="00BF0E9B" w:rsidRDefault="00FB5129" w:rsidP="00BF0E9B">
      <w:pPr>
        <w:jc w:val="both"/>
        <w:rPr>
          <w:rFonts w:ascii="Times New Roman" w:hAnsi="Times New Roman" w:cs="Times New Roman"/>
        </w:rPr>
      </w:pPr>
    </w:p>
    <w:p w14:paraId="6EB37E35" w14:textId="77777777" w:rsidR="00FB5129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ayanak</w:t>
      </w:r>
    </w:p>
    <w:p w14:paraId="76FDB5E1" w14:textId="5360F471" w:rsidR="00FB5129" w:rsidRPr="00BF0E9B" w:rsidRDefault="00576920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4</w:t>
      </w:r>
      <w:r w:rsidR="007D138B" w:rsidRPr="00BF0E9B">
        <w:rPr>
          <w:rFonts w:ascii="Times New Roman" w:hAnsi="Times New Roman" w:cs="Times New Roman"/>
          <w:b/>
        </w:rPr>
        <w:t xml:space="preserve">- </w:t>
      </w:r>
      <w:r w:rsidR="007D138B" w:rsidRPr="00BF0E9B">
        <w:rPr>
          <w:rFonts w:ascii="Times New Roman" w:hAnsi="Times New Roman" w:cs="Times New Roman"/>
        </w:rPr>
        <w:t>Bu uygulama esasları Yakın Doğu Üniversitesi Lisans</w:t>
      </w:r>
      <w:r w:rsidR="00BF0E9B">
        <w:rPr>
          <w:rFonts w:ascii="Times New Roman" w:hAnsi="Times New Roman" w:cs="Times New Roman"/>
        </w:rPr>
        <w:t xml:space="preserve"> Eğitim-Öğretim Yönetmeliği’ne </w:t>
      </w:r>
      <w:r w:rsidR="007D138B" w:rsidRPr="00BF0E9B">
        <w:rPr>
          <w:rFonts w:ascii="Times New Roman" w:hAnsi="Times New Roman" w:cs="Times New Roman"/>
        </w:rPr>
        <w:t xml:space="preserve">dayanılarak hazırlanmıştır. </w:t>
      </w:r>
    </w:p>
    <w:p w14:paraId="7E37780A" w14:textId="77777777" w:rsidR="00E23656" w:rsidRPr="00BF0E9B" w:rsidRDefault="00E23656" w:rsidP="00BF0E9B">
      <w:pPr>
        <w:jc w:val="both"/>
        <w:rPr>
          <w:rFonts w:ascii="Times New Roman" w:hAnsi="Times New Roman" w:cs="Times New Roman"/>
        </w:rPr>
      </w:pPr>
    </w:p>
    <w:p w14:paraId="310508DA" w14:textId="77777777" w:rsidR="00E23656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Kısaltmalar</w:t>
      </w:r>
    </w:p>
    <w:p w14:paraId="2931585B" w14:textId="77777777" w:rsidR="00D61867" w:rsidRPr="00BF0E9B" w:rsidRDefault="00D6186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5- </w:t>
      </w:r>
      <w:r w:rsidRPr="00BF0E9B">
        <w:rPr>
          <w:rFonts w:ascii="Times New Roman" w:hAnsi="Times New Roman" w:cs="Times New Roman"/>
        </w:rPr>
        <w:t>Bu yönergede geçen;</w:t>
      </w:r>
    </w:p>
    <w:p w14:paraId="651767A2" w14:textId="3E0F9069" w:rsidR="00D61867" w:rsidRPr="00BF0E9B" w:rsidRDefault="00D6186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 xml:space="preserve">(a) BDS: </w:t>
      </w:r>
      <w:r w:rsidR="00185E8D">
        <w:rPr>
          <w:rFonts w:ascii="Times New Roman" w:hAnsi="Times New Roman" w:cs="Times New Roman"/>
        </w:rPr>
        <w:tab/>
      </w:r>
      <w:r w:rsidRPr="00BF0E9B">
        <w:rPr>
          <w:rFonts w:ascii="Times New Roman" w:hAnsi="Times New Roman" w:cs="Times New Roman"/>
        </w:rPr>
        <w:t>Bağıl Değerlendirme Sistemi</w:t>
      </w:r>
    </w:p>
    <w:p w14:paraId="4DEFA41E" w14:textId="7623E861" w:rsidR="00D61867" w:rsidRPr="00BF0E9B" w:rsidRDefault="00D6186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 xml:space="preserve">(b) HBN: </w:t>
      </w:r>
      <w:r w:rsidR="00185E8D">
        <w:rPr>
          <w:rFonts w:ascii="Times New Roman" w:hAnsi="Times New Roman" w:cs="Times New Roman"/>
        </w:rPr>
        <w:tab/>
      </w:r>
      <w:r w:rsidRPr="00BF0E9B">
        <w:rPr>
          <w:rFonts w:ascii="Times New Roman" w:hAnsi="Times New Roman" w:cs="Times New Roman"/>
        </w:rPr>
        <w:t>Ham Başarı Notu</w:t>
      </w:r>
    </w:p>
    <w:p w14:paraId="7D77ECCF" w14:textId="5A96C214" w:rsidR="00D61867" w:rsidRPr="00BF0E9B" w:rsidRDefault="00185E8D" w:rsidP="00BF0E9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MDS: </w:t>
      </w:r>
      <w:r>
        <w:rPr>
          <w:rFonts w:ascii="Times New Roman" w:hAnsi="Times New Roman" w:cs="Times New Roman"/>
        </w:rPr>
        <w:tab/>
      </w:r>
      <w:r w:rsidR="00D61867" w:rsidRPr="00BF0E9B">
        <w:rPr>
          <w:rFonts w:ascii="Times New Roman" w:hAnsi="Times New Roman" w:cs="Times New Roman"/>
        </w:rPr>
        <w:t>Mutlak Değerlendirme Sistemi</w:t>
      </w:r>
    </w:p>
    <w:p w14:paraId="7CC4C033" w14:textId="63C7C9F2" w:rsidR="00B77D0D" w:rsidRPr="00BF0E9B" w:rsidRDefault="00185E8D" w:rsidP="00BF0E9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d) YSAL: </w:t>
      </w:r>
      <w:r>
        <w:rPr>
          <w:rFonts w:ascii="Times New Roman" w:hAnsi="Times New Roman" w:cs="Times New Roman"/>
        </w:rPr>
        <w:tab/>
      </w:r>
      <w:r w:rsidR="00B77D0D" w:rsidRPr="00BF0E9B">
        <w:rPr>
          <w:rFonts w:ascii="Times New Roman" w:hAnsi="Times New Roman" w:cs="Times New Roman"/>
        </w:rPr>
        <w:t>Yılsonu Sınav Notu Alt Limiti</w:t>
      </w:r>
    </w:p>
    <w:p w14:paraId="1F8B5EAA" w14:textId="77777777" w:rsidR="00B84FDB" w:rsidRPr="00A85132" w:rsidRDefault="00B84FDB" w:rsidP="00B84FDB">
      <w:pPr>
        <w:jc w:val="both"/>
        <w:rPr>
          <w:rFonts w:ascii="Times New Roman" w:hAnsi="Times New Roman" w:cs="Times New Roman"/>
        </w:rPr>
      </w:pPr>
      <w:r w:rsidRPr="00A85132">
        <w:rPr>
          <w:rFonts w:ascii="Times New Roman" w:hAnsi="Times New Roman" w:cs="Times New Roman"/>
        </w:rPr>
        <w:t xml:space="preserve">(e) BSAL: </w:t>
      </w:r>
      <w:r w:rsidRPr="00A85132">
        <w:rPr>
          <w:rFonts w:ascii="Times New Roman" w:hAnsi="Times New Roman" w:cs="Times New Roman"/>
        </w:rPr>
        <w:tab/>
        <w:t xml:space="preserve">Bütünleme Sınav Notu Alt Limitini, </w:t>
      </w:r>
    </w:p>
    <w:p w14:paraId="40BB5256" w14:textId="77777777" w:rsidR="00B84FDB" w:rsidRPr="00BF0E9B" w:rsidRDefault="00B84FDB" w:rsidP="00B84FDB">
      <w:pPr>
        <w:jc w:val="both"/>
        <w:rPr>
          <w:rFonts w:ascii="Times New Roman" w:hAnsi="Times New Roman" w:cs="Times New Roman"/>
        </w:rPr>
      </w:pPr>
      <w:r w:rsidRPr="00A85132">
        <w:rPr>
          <w:rFonts w:ascii="Times New Roman" w:hAnsi="Times New Roman" w:cs="Times New Roman"/>
        </w:rPr>
        <w:tab/>
      </w:r>
      <w:r w:rsidRPr="00A85132">
        <w:rPr>
          <w:rFonts w:ascii="Times New Roman" w:hAnsi="Times New Roman" w:cs="Times New Roman"/>
        </w:rPr>
        <w:tab/>
        <w:t>ifade eder.</w:t>
      </w:r>
    </w:p>
    <w:p w14:paraId="798EB370" w14:textId="029B2B00" w:rsidR="00EC013C" w:rsidRDefault="00EC013C" w:rsidP="00BF0E9B">
      <w:pPr>
        <w:jc w:val="both"/>
        <w:rPr>
          <w:rFonts w:ascii="Times New Roman" w:hAnsi="Times New Roman" w:cs="Times New Roman"/>
        </w:rPr>
      </w:pPr>
    </w:p>
    <w:p w14:paraId="15CD4990" w14:textId="77777777" w:rsidR="00B84FDB" w:rsidRPr="00BF0E9B" w:rsidRDefault="00B84FDB" w:rsidP="00BF0E9B">
      <w:pPr>
        <w:jc w:val="both"/>
        <w:rPr>
          <w:rFonts w:ascii="Times New Roman" w:hAnsi="Times New Roman" w:cs="Times New Roman"/>
        </w:rPr>
      </w:pPr>
    </w:p>
    <w:p w14:paraId="7286C120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İKİNCİ BÖLÜM</w:t>
      </w:r>
    </w:p>
    <w:p w14:paraId="36ABE921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Genel Esaslar</w:t>
      </w:r>
    </w:p>
    <w:p w14:paraId="7C1B5E3E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</w:p>
    <w:p w14:paraId="40FB66C3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eğerlendirme Sisteminin Belirlenmesi</w:t>
      </w:r>
    </w:p>
    <w:p w14:paraId="07A21299" w14:textId="496588DC" w:rsidR="00EC013C" w:rsidRPr="00BF0E9B" w:rsidRDefault="00EC013C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6- </w:t>
      </w:r>
      <w:r w:rsidRPr="00BF0E9B">
        <w:rPr>
          <w:rFonts w:ascii="Times New Roman" w:hAnsi="Times New Roman" w:cs="Times New Roman"/>
        </w:rPr>
        <w:t xml:space="preserve">Yakın Doğu Üniversitesi Hukuk Fakültesi’nde değerlendirme </w:t>
      </w:r>
      <w:r w:rsidR="008F67DA">
        <w:rPr>
          <w:rFonts w:ascii="Times New Roman" w:hAnsi="Times New Roman" w:cs="Times New Roman"/>
        </w:rPr>
        <w:t>M</w:t>
      </w:r>
      <w:r w:rsidRPr="00BF0E9B">
        <w:rPr>
          <w:rFonts w:ascii="Times New Roman" w:hAnsi="Times New Roman" w:cs="Times New Roman"/>
        </w:rPr>
        <w:t xml:space="preserve">DS ve </w:t>
      </w:r>
      <w:r w:rsidR="008F67DA">
        <w:rPr>
          <w:rFonts w:ascii="Times New Roman" w:hAnsi="Times New Roman" w:cs="Times New Roman"/>
        </w:rPr>
        <w:t>B</w:t>
      </w:r>
      <w:r w:rsidRPr="00BF0E9B">
        <w:rPr>
          <w:rFonts w:ascii="Times New Roman" w:hAnsi="Times New Roman" w:cs="Times New Roman"/>
        </w:rPr>
        <w:t xml:space="preserve">DS’YE göre yapılır. Aşağıdaki durumlarda </w:t>
      </w:r>
      <w:r w:rsidR="008F67DA">
        <w:rPr>
          <w:rFonts w:ascii="Times New Roman" w:hAnsi="Times New Roman" w:cs="Times New Roman"/>
        </w:rPr>
        <w:t>M</w:t>
      </w:r>
      <w:r w:rsidRPr="00BF0E9B">
        <w:rPr>
          <w:rFonts w:ascii="Times New Roman" w:hAnsi="Times New Roman" w:cs="Times New Roman"/>
        </w:rPr>
        <w:t xml:space="preserve">utlak </w:t>
      </w:r>
      <w:r w:rsidR="008F67DA">
        <w:rPr>
          <w:rFonts w:ascii="Times New Roman" w:hAnsi="Times New Roman" w:cs="Times New Roman"/>
        </w:rPr>
        <w:t>D</w:t>
      </w:r>
      <w:r w:rsidRPr="00BF0E9B">
        <w:rPr>
          <w:rFonts w:ascii="Times New Roman" w:hAnsi="Times New Roman" w:cs="Times New Roman"/>
        </w:rPr>
        <w:t>eğerlendirme</w:t>
      </w:r>
      <w:r w:rsidR="008F67DA">
        <w:rPr>
          <w:rFonts w:ascii="Times New Roman" w:hAnsi="Times New Roman" w:cs="Times New Roman"/>
        </w:rPr>
        <w:t xml:space="preserve"> Sistemi(MDS)</w:t>
      </w:r>
      <w:r w:rsidRPr="00BF0E9B">
        <w:rPr>
          <w:rFonts w:ascii="Times New Roman" w:hAnsi="Times New Roman" w:cs="Times New Roman"/>
        </w:rPr>
        <w:t xml:space="preserve"> uygulanır.</w:t>
      </w:r>
    </w:p>
    <w:p w14:paraId="5F846AEC" w14:textId="7368EEB2" w:rsidR="00BF0E9B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</w:t>
      </w:r>
      <w:r w:rsidRPr="00BF0E9B">
        <w:rPr>
          <w:rFonts w:ascii="Times New Roman" w:hAnsi="Times New Roman" w:cs="Times New Roman"/>
        </w:rPr>
        <w:t>a) Bağıl d</w:t>
      </w:r>
      <w:r w:rsidR="00EC013C" w:rsidRPr="00BF0E9B">
        <w:rPr>
          <w:rFonts w:ascii="Times New Roman" w:hAnsi="Times New Roman" w:cs="Times New Roman"/>
        </w:rPr>
        <w:t xml:space="preserve">eğerlendirmeye alınacak öğrenci sayısı veya mevcudu 30’dan az </w:t>
      </w:r>
      <w:r w:rsidRPr="00BF0E9B">
        <w:rPr>
          <w:rFonts w:ascii="Times New Roman" w:hAnsi="Times New Roman" w:cs="Times New Roman"/>
        </w:rPr>
        <w:tab/>
      </w:r>
      <w:r w:rsidR="00EC013C" w:rsidRPr="00BF0E9B">
        <w:rPr>
          <w:rFonts w:ascii="Times New Roman" w:hAnsi="Times New Roman" w:cs="Times New Roman"/>
        </w:rPr>
        <w:t>olan derslerde</w:t>
      </w:r>
      <w:r w:rsidRPr="00BF0E9B">
        <w:rPr>
          <w:rFonts w:ascii="Times New Roman" w:hAnsi="Times New Roman" w:cs="Times New Roman"/>
        </w:rPr>
        <w:t>,</w:t>
      </w:r>
    </w:p>
    <w:p w14:paraId="7EB0440A" w14:textId="1B9A2A96" w:rsidR="00BF0E9B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</w:t>
      </w:r>
      <w:r w:rsidRPr="00BF0E9B">
        <w:rPr>
          <w:rFonts w:ascii="Times New Roman" w:hAnsi="Times New Roman" w:cs="Times New Roman"/>
        </w:rPr>
        <w:t>b) Tek/Üç ders sınavlarında,</w:t>
      </w:r>
    </w:p>
    <w:p w14:paraId="513EE8F4" w14:textId="04608327" w:rsidR="00EC013C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</w:t>
      </w:r>
      <w:r w:rsidRPr="00BF0E9B">
        <w:rPr>
          <w:rFonts w:ascii="Times New Roman" w:hAnsi="Times New Roman" w:cs="Times New Roman"/>
        </w:rPr>
        <w:t>c</w:t>
      </w:r>
      <w:r w:rsidR="00EC013C" w:rsidRPr="00BF0E9B">
        <w:rPr>
          <w:rFonts w:ascii="Times New Roman" w:hAnsi="Times New Roman" w:cs="Times New Roman"/>
        </w:rPr>
        <w:t>) Lisansüstü programlarda</w:t>
      </w:r>
      <w:r w:rsidRPr="00BF0E9B">
        <w:rPr>
          <w:rFonts w:ascii="Times New Roman" w:hAnsi="Times New Roman" w:cs="Times New Roman"/>
        </w:rPr>
        <w:t>,</w:t>
      </w:r>
    </w:p>
    <w:p w14:paraId="757BB540" w14:textId="05942DA9" w:rsidR="00EC013C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>(</w:t>
      </w:r>
      <w:r w:rsidRPr="00BF0E9B">
        <w:rPr>
          <w:rFonts w:ascii="Times New Roman" w:hAnsi="Times New Roman" w:cs="Times New Roman"/>
        </w:rPr>
        <w:t>d</w:t>
      </w:r>
      <w:r w:rsidR="00EC013C" w:rsidRPr="00BF0E9B">
        <w:rPr>
          <w:rFonts w:ascii="Times New Roman" w:hAnsi="Times New Roman" w:cs="Times New Roman"/>
        </w:rPr>
        <w:t>) Önlisans programlarında</w:t>
      </w:r>
      <w:r w:rsidRPr="00BF0E9B">
        <w:rPr>
          <w:rFonts w:ascii="Times New Roman" w:hAnsi="Times New Roman" w:cs="Times New Roman"/>
        </w:rPr>
        <w:t>.</w:t>
      </w:r>
    </w:p>
    <w:p w14:paraId="25E54593" w14:textId="77777777" w:rsidR="007D138B" w:rsidRPr="00BF0E9B" w:rsidRDefault="007D138B" w:rsidP="00BF0E9B">
      <w:pPr>
        <w:jc w:val="both"/>
        <w:rPr>
          <w:rFonts w:ascii="Times New Roman" w:hAnsi="Times New Roman" w:cs="Times New Roman"/>
        </w:rPr>
      </w:pPr>
    </w:p>
    <w:p w14:paraId="67AACC7A" w14:textId="77777777" w:rsidR="00EC013C" w:rsidRPr="00BF0E9B" w:rsidRDefault="00EC013C" w:rsidP="00BF0E9B">
      <w:pPr>
        <w:jc w:val="both"/>
        <w:rPr>
          <w:rFonts w:ascii="Times New Roman" w:hAnsi="Times New Roman" w:cs="Times New Roman"/>
        </w:rPr>
      </w:pPr>
    </w:p>
    <w:p w14:paraId="1E734761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Notların Hesaplanması ve Arşivlenmesi</w:t>
      </w:r>
    </w:p>
    <w:p w14:paraId="47860CA9" w14:textId="77777777" w:rsidR="007D138B" w:rsidRPr="00BF0E9B" w:rsidRDefault="00EC013C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7- </w:t>
      </w:r>
      <w:r w:rsidRPr="00BF0E9B">
        <w:rPr>
          <w:rFonts w:ascii="Times New Roman" w:hAnsi="Times New Roman" w:cs="Times New Roman"/>
        </w:rPr>
        <w:t xml:space="preserve">Her iki değerlendirme sisteminde notların hesaplanmasına ilişkin işlemler öğrenci otomasyon programıyla yapılır. </w:t>
      </w:r>
      <w:r w:rsidR="00EF6E87" w:rsidRPr="00BF0E9B">
        <w:rPr>
          <w:rFonts w:ascii="Times New Roman" w:hAnsi="Times New Roman" w:cs="Times New Roman"/>
        </w:rPr>
        <w:t>Otomasyon programına işlenen notlara ilişkin tüm verilerin güvenli şekilde yedeklenerek arşivlenmesinden fakülte sekreterliği sorumludur.</w:t>
      </w:r>
    </w:p>
    <w:p w14:paraId="7CA0809D" w14:textId="77777777" w:rsidR="00EF6E87" w:rsidRPr="00BF0E9B" w:rsidRDefault="00EF6E87" w:rsidP="00BF0E9B">
      <w:pPr>
        <w:jc w:val="both"/>
        <w:rPr>
          <w:rFonts w:ascii="Times New Roman" w:hAnsi="Times New Roman" w:cs="Times New Roman"/>
        </w:rPr>
      </w:pPr>
    </w:p>
    <w:p w14:paraId="34730358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Öğretim Elemanlarının Sorumluluğu</w:t>
      </w:r>
    </w:p>
    <w:p w14:paraId="3B5407A2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 xml:space="preserve">Madde 8- </w:t>
      </w:r>
      <w:r w:rsidRPr="00BF0E9B">
        <w:rPr>
          <w:rFonts w:ascii="Times New Roman" w:hAnsi="Times New Roman" w:cs="Times New Roman"/>
        </w:rPr>
        <w:t>Dersin sorumlu öğretim elemanları, öğrencilerinin notlarının belirlenen süreler içinde üniversite otomasyon sistemine girilmesinden sorumludur.</w:t>
      </w:r>
    </w:p>
    <w:p w14:paraId="21B5A254" w14:textId="77777777" w:rsidR="00EC013C" w:rsidRPr="00BF0E9B" w:rsidRDefault="00EC013C" w:rsidP="00BF0E9B">
      <w:pPr>
        <w:jc w:val="both"/>
        <w:rPr>
          <w:rFonts w:ascii="Times New Roman" w:hAnsi="Times New Roman" w:cs="Times New Roman"/>
        </w:rPr>
      </w:pPr>
    </w:p>
    <w:p w14:paraId="20A4A8B2" w14:textId="08522858" w:rsidR="00B157E9" w:rsidRDefault="00B84FDB" w:rsidP="00BF0E9B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Yılsonu Sınav Notu Alt Limiti (YSAL) </w:t>
      </w:r>
      <w:r w:rsidR="00B157E9">
        <w:rPr>
          <w:rFonts w:ascii="Times New Roman" w:hAnsi="Times New Roman" w:cs="Times New Roman"/>
          <w:b/>
        </w:rPr>
        <w:t xml:space="preserve"> </w:t>
      </w:r>
    </w:p>
    <w:p w14:paraId="51F35516" w14:textId="30B9077A" w:rsidR="00B84FDB" w:rsidRPr="00BF0E9B" w:rsidRDefault="00B84FDB" w:rsidP="00B84FDB">
      <w:pPr>
        <w:jc w:val="both"/>
        <w:rPr>
          <w:rFonts w:ascii="Times New Roman" w:hAnsi="Times New Roman" w:cs="Times New Roman"/>
        </w:rPr>
      </w:pPr>
      <w:r w:rsidRPr="00A85132">
        <w:rPr>
          <w:rFonts w:ascii="Times New Roman" w:hAnsi="Times New Roman" w:cs="Times New Roman"/>
          <w:b/>
        </w:rPr>
        <w:t xml:space="preserve">Madde 9- </w:t>
      </w:r>
      <w:r w:rsidRPr="00A85132">
        <w:rPr>
          <w:rFonts w:ascii="Times New Roman" w:hAnsi="Times New Roman" w:cs="Times New Roman"/>
        </w:rPr>
        <w:t xml:space="preserve">BDS’de öğrencilerin geçer not için Yılsonu sınavından 100 üzerinden </w:t>
      </w:r>
      <w:r w:rsidRPr="00A85132">
        <w:rPr>
          <w:rFonts w:ascii="Times New Roman" w:hAnsi="Times New Roman" w:cs="Times New Roman"/>
          <w:b/>
        </w:rPr>
        <w:t>en az 40</w:t>
      </w:r>
      <w:r w:rsidRPr="00A85132">
        <w:rPr>
          <w:rFonts w:ascii="Times New Roman" w:hAnsi="Times New Roman" w:cs="Times New Roman"/>
        </w:rPr>
        <w:t xml:space="preserve"> almaları gerekir. Yılsonu sınavında bu sınır değerinin altında not alan öğrencilere</w:t>
      </w:r>
      <w:r w:rsidRPr="00A85132">
        <w:rPr>
          <w:rFonts w:ascii="Times New Roman" w:hAnsi="Times New Roman" w:cs="Times New Roman"/>
          <w:b/>
        </w:rPr>
        <w:t xml:space="preserve">  </w:t>
      </w:r>
      <w:r w:rsidRPr="00A85132">
        <w:rPr>
          <w:rFonts w:ascii="Times New Roman" w:hAnsi="Times New Roman" w:cs="Times New Roman"/>
        </w:rPr>
        <w:t xml:space="preserve"> ve Yılsonu/Bütünleme sınavlarına girmeyen öğrencilere </w:t>
      </w:r>
      <w:r w:rsidRPr="00A85132">
        <w:rPr>
          <w:rFonts w:ascii="Times New Roman" w:hAnsi="Times New Roman" w:cs="Times New Roman"/>
          <w:b/>
        </w:rPr>
        <w:t>FF</w:t>
      </w:r>
      <w:r w:rsidRPr="00A85132">
        <w:rPr>
          <w:rFonts w:ascii="Times New Roman" w:hAnsi="Times New Roman" w:cs="Times New Roman"/>
        </w:rPr>
        <w:t xml:space="preserve"> harf notu verilir. Bir birimde uygulanacak bu alt sınır, ilgili birim kurul kararı ile yükseltilebilir/düşürülebilir.</w:t>
      </w:r>
      <w:r w:rsidRPr="00BF0E9B">
        <w:rPr>
          <w:rFonts w:ascii="Times New Roman" w:hAnsi="Times New Roman" w:cs="Times New Roman"/>
        </w:rPr>
        <w:t xml:space="preserve"> </w:t>
      </w:r>
    </w:p>
    <w:p w14:paraId="52E262C1" w14:textId="77777777" w:rsidR="00B84FDB" w:rsidRDefault="00B84FDB" w:rsidP="00BF0E9B">
      <w:pPr>
        <w:jc w:val="both"/>
        <w:rPr>
          <w:rFonts w:ascii="Times New Roman" w:hAnsi="Times New Roman" w:cs="Times New Roman"/>
          <w:b/>
        </w:rPr>
      </w:pPr>
    </w:p>
    <w:p w14:paraId="50212723" w14:textId="40EC0D4E" w:rsidR="002B2723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ütünleme Sınav Notu Alt Limiti</w:t>
      </w:r>
      <w:r w:rsidR="002B2723" w:rsidRPr="00BF0E9B">
        <w:rPr>
          <w:rFonts w:ascii="Times New Roman" w:hAnsi="Times New Roman" w:cs="Times New Roman"/>
          <w:b/>
        </w:rPr>
        <w:t xml:space="preserve"> (</w:t>
      </w:r>
      <w:r w:rsidR="00B84FDB">
        <w:rPr>
          <w:rFonts w:ascii="Times New Roman" w:hAnsi="Times New Roman" w:cs="Times New Roman"/>
          <w:b/>
        </w:rPr>
        <w:t>B</w:t>
      </w:r>
      <w:r w:rsidR="002B2723" w:rsidRPr="00BF0E9B">
        <w:rPr>
          <w:rFonts w:ascii="Times New Roman" w:hAnsi="Times New Roman" w:cs="Times New Roman"/>
          <w:b/>
        </w:rPr>
        <w:t>SAL)</w:t>
      </w:r>
    </w:p>
    <w:p w14:paraId="22E75384" w14:textId="3C1872FF" w:rsidR="002B2723" w:rsidRDefault="00EF6E87" w:rsidP="00BF0E9B">
      <w:pPr>
        <w:jc w:val="both"/>
        <w:rPr>
          <w:rFonts w:ascii="Times New Roman" w:hAnsi="Times New Roman" w:cs="Times New Roman"/>
        </w:rPr>
      </w:pPr>
      <w:r w:rsidRPr="00A85132">
        <w:rPr>
          <w:rFonts w:ascii="Times New Roman" w:hAnsi="Times New Roman" w:cs="Times New Roman"/>
          <w:b/>
        </w:rPr>
        <w:t xml:space="preserve">Madde </w:t>
      </w:r>
      <w:r w:rsidR="00B84FDB" w:rsidRPr="00A85132">
        <w:rPr>
          <w:rFonts w:ascii="Times New Roman" w:hAnsi="Times New Roman" w:cs="Times New Roman"/>
          <w:b/>
        </w:rPr>
        <w:t>10</w:t>
      </w:r>
      <w:r w:rsidR="002B2723" w:rsidRPr="00A85132">
        <w:rPr>
          <w:rFonts w:ascii="Times New Roman" w:hAnsi="Times New Roman" w:cs="Times New Roman"/>
          <w:b/>
        </w:rPr>
        <w:t xml:space="preserve">- </w:t>
      </w:r>
      <w:r w:rsidR="00B84FDB" w:rsidRPr="00A85132">
        <w:rPr>
          <w:rFonts w:ascii="Times New Roman" w:hAnsi="Times New Roman" w:cs="Times New Roman"/>
          <w:b/>
        </w:rPr>
        <w:t xml:space="preserve">(1) </w:t>
      </w:r>
      <w:r w:rsidR="002B2723" w:rsidRPr="00A85132">
        <w:rPr>
          <w:rFonts w:ascii="Times New Roman" w:hAnsi="Times New Roman" w:cs="Times New Roman"/>
        </w:rPr>
        <w:t xml:space="preserve">BDS’de öğrencilerin </w:t>
      </w:r>
      <w:r w:rsidR="00336D9A" w:rsidRPr="00A85132">
        <w:rPr>
          <w:rFonts w:ascii="Times New Roman" w:hAnsi="Times New Roman" w:cs="Times New Roman"/>
        </w:rPr>
        <w:t xml:space="preserve">geçer not </w:t>
      </w:r>
      <w:r w:rsidR="002B2723" w:rsidRPr="00A85132">
        <w:rPr>
          <w:rFonts w:ascii="Times New Roman" w:hAnsi="Times New Roman" w:cs="Times New Roman"/>
        </w:rPr>
        <w:t xml:space="preserve">için </w:t>
      </w:r>
      <w:r w:rsidR="00B84FDB" w:rsidRPr="00A85132">
        <w:rPr>
          <w:rFonts w:ascii="Times New Roman" w:hAnsi="Times New Roman" w:cs="Times New Roman"/>
        </w:rPr>
        <w:t>b</w:t>
      </w:r>
      <w:r w:rsidR="002B2723" w:rsidRPr="00A85132">
        <w:rPr>
          <w:rFonts w:ascii="Times New Roman" w:hAnsi="Times New Roman" w:cs="Times New Roman"/>
        </w:rPr>
        <w:t xml:space="preserve">ütünleme sınavından 100 üzerinden </w:t>
      </w:r>
      <w:r w:rsidR="002B2723" w:rsidRPr="00A85132">
        <w:rPr>
          <w:rFonts w:ascii="Times New Roman" w:hAnsi="Times New Roman" w:cs="Times New Roman"/>
          <w:b/>
        </w:rPr>
        <w:t>e</w:t>
      </w:r>
      <w:r w:rsidR="00BF0E9B" w:rsidRPr="00A85132">
        <w:rPr>
          <w:rFonts w:ascii="Times New Roman" w:hAnsi="Times New Roman" w:cs="Times New Roman"/>
          <w:b/>
        </w:rPr>
        <w:t xml:space="preserve">n az </w:t>
      </w:r>
      <w:r w:rsidR="00533D33" w:rsidRPr="00A85132">
        <w:rPr>
          <w:rFonts w:ascii="Times New Roman" w:hAnsi="Times New Roman" w:cs="Times New Roman"/>
          <w:b/>
        </w:rPr>
        <w:t>40</w:t>
      </w:r>
      <w:r w:rsidR="002B2723" w:rsidRPr="00A85132">
        <w:rPr>
          <w:rFonts w:ascii="Times New Roman" w:hAnsi="Times New Roman" w:cs="Times New Roman"/>
        </w:rPr>
        <w:t xml:space="preserve"> almaları gerekir. Bütünleme sına</w:t>
      </w:r>
      <w:r w:rsidR="00B84FDB" w:rsidRPr="00A85132">
        <w:rPr>
          <w:rFonts w:ascii="Times New Roman" w:hAnsi="Times New Roman" w:cs="Times New Roman"/>
        </w:rPr>
        <w:t>v</w:t>
      </w:r>
      <w:r w:rsidR="002B2723" w:rsidRPr="00A85132">
        <w:rPr>
          <w:rFonts w:ascii="Times New Roman" w:hAnsi="Times New Roman" w:cs="Times New Roman"/>
        </w:rPr>
        <w:t>ında bu sınır değerinin altında not alan öğrencilere</w:t>
      </w:r>
      <w:r w:rsidR="00BF0E9B" w:rsidRPr="00A85132">
        <w:rPr>
          <w:rFonts w:ascii="Times New Roman" w:hAnsi="Times New Roman" w:cs="Times New Roman"/>
          <w:b/>
        </w:rPr>
        <w:t xml:space="preserve">  </w:t>
      </w:r>
      <w:r w:rsidR="00BF0E9B" w:rsidRPr="00A85132">
        <w:rPr>
          <w:rFonts w:ascii="Times New Roman" w:hAnsi="Times New Roman" w:cs="Times New Roman"/>
        </w:rPr>
        <w:t xml:space="preserve">ve </w:t>
      </w:r>
      <w:r w:rsidR="00B84FDB" w:rsidRPr="00A85132">
        <w:rPr>
          <w:rFonts w:ascii="Times New Roman" w:hAnsi="Times New Roman" w:cs="Times New Roman"/>
        </w:rPr>
        <w:t>b</w:t>
      </w:r>
      <w:r w:rsidR="002B2723" w:rsidRPr="00A85132">
        <w:rPr>
          <w:rFonts w:ascii="Times New Roman" w:hAnsi="Times New Roman" w:cs="Times New Roman"/>
        </w:rPr>
        <w:t xml:space="preserve">ütünleme sınavlarına girmeyen öğrencilere </w:t>
      </w:r>
      <w:r w:rsidR="00BF0E9B" w:rsidRPr="00A85132">
        <w:rPr>
          <w:rFonts w:ascii="Times New Roman" w:hAnsi="Times New Roman" w:cs="Times New Roman"/>
          <w:b/>
        </w:rPr>
        <w:t>FF</w:t>
      </w:r>
      <w:r w:rsidR="002B2723" w:rsidRPr="00A85132">
        <w:rPr>
          <w:rFonts w:ascii="Times New Roman" w:hAnsi="Times New Roman" w:cs="Times New Roman"/>
        </w:rPr>
        <w:t xml:space="preserve"> harf notu verilir. Bir birimde uygulanacak bu alt sınır, ilgili birim kurul kararı ile yükseltilebilir/düşürülebilir.</w:t>
      </w:r>
      <w:r w:rsidR="002B2723" w:rsidRPr="00BF0E9B">
        <w:rPr>
          <w:rFonts w:ascii="Times New Roman" w:hAnsi="Times New Roman" w:cs="Times New Roman"/>
        </w:rPr>
        <w:t xml:space="preserve"> </w:t>
      </w:r>
    </w:p>
    <w:p w14:paraId="64022F13" w14:textId="77777777" w:rsidR="00B84FDB" w:rsidRPr="00BF0E9B" w:rsidRDefault="00B84FDB" w:rsidP="00BF0E9B">
      <w:pPr>
        <w:jc w:val="both"/>
        <w:rPr>
          <w:rFonts w:ascii="Times New Roman" w:hAnsi="Times New Roman" w:cs="Times New Roman"/>
        </w:rPr>
      </w:pPr>
    </w:p>
    <w:p w14:paraId="67D08813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önem Sonu Ham Başarı Notunun Hesaplanması</w:t>
      </w:r>
    </w:p>
    <w:p w14:paraId="46013890" w14:textId="7A1A7FF3" w:rsidR="00EF6E87" w:rsidRPr="00BF0E9B" w:rsidRDefault="00EF6E8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1</w:t>
      </w:r>
      <w:r w:rsidR="006F0159">
        <w:rPr>
          <w:rFonts w:ascii="Times New Roman" w:hAnsi="Times New Roman" w:cs="Times New Roman"/>
          <w:b/>
        </w:rPr>
        <w:t>1</w:t>
      </w:r>
      <w:r w:rsidRPr="00BF0E9B">
        <w:rPr>
          <w:rFonts w:ascii="Times New Roman" w:hAnsi="Times New Roman" w:cs="Times New Roman"/>
          <w:b/>
        </w:rPr>
        <w:t xml:space="preserve">- </w:t>
      </w:r>
      <w:r w:rsidRPr="00BF0E9B">
        <w:rPr>
          <w:rFonts w:ascii="Times New Roman" w:hAnsi="Times New Roman" w:cs="Times New Roman"/>
        </w:rPr>
        <w:t xml:space="preserve">Öğretim elemanlarının yapılan sınavlara verdiği ağırlık oranlarına göre alınmış olunan vize, ödev vb. notlar ile final notları ortalamasının toplamı sonucu ham başarı notu (HBN) belirlenir. </w:t>
      </w:r>
    </w:p>
    <w:p w14:paraId="37E3C939" w14:textId="77777777" w:rsidR="002B2723" w:rsidRPr="00BF0E9B" w:rsidRDefault="002B2723" w:rsidP="00BF0E9B">
      <w:pPr>
        <w:jc w:val="both"/>
        <w:rPr>
          <w:rFonts w:ascii="Times New Roman" w:hAnsi="Times New Roman" w:cs="Times New Roman"/>
        </w:rPr>
      </w:pPr>
    </w:p>
    <w:p w14:paraId="38AB728A" w14:textId="77777777" w:rsidR="00EF6E87" w:rsidRDefault="00EF6E87" w:rsidP="00BF0E9B">
      <w:pPr>
        <w:jc w:val="both"/>
      </w:pPr>
    </w:p>
    <w:p w14:paraId="2455E204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ÜÇÜNCÜ BÖLÜM</w:t>
      </w:r>
    </w:p>
    <w:p w14:paraId="0DCC6AAE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Mutlak Değerlendirme Sistemi (MDS)</w:t>
      </w:r>
    </w:p>
    <w:p w14:paraId="762543AA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</w:p>
    <w:p w14:paraId="0EA1C247" w14:textId="77777777" w:rsidR="00EF6E87" w:rsidRPr="00BF0E9B" w:rsidRDefault="00EF6E87" w:rsidP="00BF0E9B">
      <w:pPr>
        <w:pStyle w:val="Default"/>
        <w:jc w:val="both"/>
        <w:rPr>
          <w:color w:val="auto"/>
        </w:rPr>
      </w:pPr>
      <w:r w:rsidRPr="00BF0E9B">
        <w:rPr>
          <w:b/>
          <w:bCs/>
          <w:color w:val="auto"/>
        </w:rPr>
        <w:t xml:space="preserve">Değerlendirme Yöntemi </w:t>
      </w:r>
    </w:p>
    <w:p w14:paraId="6EA6D876" w14:textId="00C7205D" w:rsidR="00EF6E87" w:rsidRPr="00BF0E9B" w:rsidRDefault="00EF6E87" w:rsidP="00BF0E9B">
      <w:pPr>
        <w:pStyle w:val="Default"/>
        <w:jc w:val="both"/>
        <w:rPr>
          <w:color w:val="auto"/>
        </w:rPr>
      </w:pPr>
      <w:r w:rsidRPr="00BF0E9B">
        <w:rPr>
          <w:b/>
          <w:bCs/>
          <w:color w:val="auto"/>
        </w:rPr>
        <w:t>MADDE 1</w:t>
      </w:r>
      <w:r w:rsidR="006F0159">
        <w:rPr>
          <w:b/>
          <w:bCs/>
          <w:color w:val="auto"/>
        </w:rPr>
        <w:t>2</w:t>
      </w:r>
      <w:r w:rsidRPr="00BF0E9B">
        <w:rPr>
          <w:b/>
          <w:bCs/>
          <w:color w:val="auto"/>
        </w:rPr>
        <w:t xml:space="preserve">- </w:t>
      </w:r>
      <w:r w:rsidRPr="00BF0E9B">
        <w:rPr>
          <w:color w:val="auto"/>
        </w:rPr>
        <w:t>Mutlak değerlendirme sistemi, bir öğrencinin başarısını, öğrencinin ait olduğu gruptaki diğer öğrencilerin başarısına göre değil, her bir öğrencinin notunu bağımsız olarak, önceden belirlenmiş belirli mutlak standartlara göre değerlendirir.</w:t>
      </w:r>
    </w:p>
    <w:p w14:paraId="11CB0953" w14:textId="77777777" w:rsidR="00EF6E87" w:rsidRPr="00BF0E9B" w:rsidRDefault="00EF6E87" w:rsidP="00BF0E9B">
      <w:pPr>
        <w:pStyle w:val="Default"/>
        <w:jc w:val="both"/>
        <w:rPr>
          <w:color w:val="auto"/>
        </w:rPr>
      </w:pPr>
    </w:p>
    <w:p w14:paraId="353182B4" w14:textId="77777777" w:rsidR="00EF6E87" w:rsidRPr="00BF0E9B" w:rsidRDefault="00EF6E87" w:rsidP="00BF0E9B">
      <w:pPr>
        <w:pStyle w:val="Default"/>
        <w:jc w:val="both"/>
        <w:rPr>
          <w:b/>
          <w:bCs/>
          <w:color w:val="auto"/>
        </w:rPr>
      </w:pPr>
      <w:r w:rsidRPr="00BF0E9B">
        <w:rPr>
          <w:b/>
          <w:bCs/>
          <w:color w:val="auto"/>
        </w:rPr>
        <w:t xml:space="preserve">Harf Notlarının Hesaplanması </w:t>
      </w:r>
    </w:p>
    <w:p w14:paraId="47700D28" w14:textId="67305009" w:rsidR="00EF6E87" w:rsidRPr="00BF0E9B" w:rsidRDefault="00EF6E87" w:rsidP="00BF0E9B">
      <w:pPr>
        <w:pStyle w:val="Default"/>
        <w:jc w:val="both"/>
        <w:rPr>
          <w:color w:val="auto"/>
        </w:rPr>
      </w:pPr>
      <w:r w:rsidRPr="00BF0E9B">
        <w:rPr>
          <w:b/>
          <w:bCs/>
          <w:color w:val="auto"/>
        </w:rPr>
        <w:t>MADDE 1</w:t>
      </w:r>
      <w:r w:rsidR="006F0159">
        <w:rPr>
          <w:b/>
          <w:bCs/>
          <w:color w:val="auto"/>
        </w:rPr>
        <w:t>3</w:t>
      </w:r>
      <w:r w:rsidRPr="00BF0E9B">
        <w:rPr>
          <w:b/>
          <w:bCs/>
          <w:color w:val="auto"/>
        </w:rPr>
        <w:t>-</w:t>
      </w:r>
      <w:r w:rsidR="00444B23" w:rsidRPr="00BF0E9B">
        <w:rPr>
          <w:b/>
          <w:bCs/>
          <w:color w:val="auto"/>
        </w:rPr>
        <w:t xml:space="preserve"> </w:t>
      </w:r>
      <w:r w:rsidRPr="00BF0E9B">
        <w:rPr>
          <w:color w:val="auto"/>
        </w:rPr>
        <w:t xml:space="preserve">MDS’nde, öğrencilerin HBN’ları </w:t>
      </w:r>
      <w:r w:rsidRPr="00BF0E9B">
        <w:rPr>
          <w:b/>
          <w:bCs/>
          <w:color w:val="auto"/>
        </w:rPr>
        <w:t>Tablo 1</w:t>
      </w:r>
      <w:r w:rsidRPr="00BF0E9B">
        <w:rPr>
          <w:bCs/>
          <w:color w:val="auto"/>
        </w:rPr>
        <w:t xml:space="preserve">’de </w:t>
      </w:r>
      <w:r w:rsidRPr="00BF0E9B">
        <w:rPr>
          <w:color w:val="auto"/>
        </w:rPr>
        <w:t>gösterilen “Mutlak Aralıklar”a göre başarı notu olarak harf notuna çevrilir.</w:t>
      </w:r>
    </w:p>
    <w:p w14:paraId="5F0A48FB" w14:textId="289EA851" w:rsidR="00444B23" w:rsidRPr="00BF0E9B" w:rsidRDefault="00444B23" w:rsidP="00BF0E9B">
      <w:pPr>
        <w:pStyle w:val="Default"/>
        <w:jc w:val="both"/>
        <w:rPr>
          <w:color w:val="auto"/>
        </w:rPr>
      </w:pPr>
    </w:p>
    <w:p w14:paraId="30B5823C" w14:textId="50ECDCD2" w:rsidR="00EF6E87" w:rsidRDefault="00EF6E87" w:rsidP="00BF0E9B">
      <w:pPr>
        <w:jc w:val="both"/>
        <w:rPr>
          <w:rFonts w:ascii="Times New Roman" w:hAnsi="Times New Roman" w:cs="Times New Roman"/>
          <w:b/>
        </w:rPr>
      </w:pPr>
    </w:p>
    <w:p w14:paraId="29E04506" w14:textId="1BC4BDC4" w:rsidR="00D10D7E" w:rsidRDefault="00D10D7E" w:rsidP="00BF0E9B">
      <w:pPr>
        <w:jc w:val="both"/>
        <w:rPr>
          <w:rFonts w:ascii="Times New Roman" w:hAnsi="Times New Roman" w:cs="Times New Roman"/>
          <w:b/>
        </w:rPr>
      </w:pPr>
    </w:p>
    <w:p w14:paraId="65B0BFB9" w14:textId="48B80CE6" w:rsidR="00D10D7E" w:rsidRDefault="00D10D7E" w:rsidP="00BF0E9B">
      <w:pPr>
        <w:jc w:val="both"/>
        <w:rPr>
          <w:rFonts w:ascii="Times New Roman" w:hAnsi="Times New Roman" w:cs="Times New Roman"/>
          <w:b/>
        </w:rPr>
      </w:pPr>
    </w:p>
    <w:p w14:paraId="57D3B496" w14:textId="6FC3C0F2" w:rsidR="00D10D7E" w:rsidRDefault="00D10D7E" w:rsidP="00BF0E9B">
      <w:pPr>
        <w:jc w:val="both"/>
        <w:rPr>
          <w:rFonts w:ascii="Times New Roman" w:hAnsi="Times New Roman" w:cs="Times New Roman"/>
          <w:b/>
        </w:rPr>
      </w:pPr>
    </w:p>
    <w:p w14:paraId="43CDF7AE" w14:textId="77777777" w:rsidR="00D10D7E" w:rsidRPr="00BF0E9B" w:rsidRDefault="00D10D7E" w:rsidP="00BF0E9B">
      <w:pPr>
        <w:jc w:val="both"/>
        <w:rPr>
          <w:rFonts w:ascii="Times New Roman" w:hAnsi="Times New Roman" w:cs="Times New Roman"/>
          <w:b/>
        </w:rPr>
      </w:pPr>
    </w:p>
    <w:p w14:paraId="3E52154F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lastRenderedPageBreak/>
        <w:t>DÖRDÜNCÜ BÖLÜM</w:t>
      </w:r>
    </w:p>
    <w:p w14:paraId="6E08458C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ağıl Değerlendirme Sistemi (BDS)</w:t>
      </w:r>
    </w:p>
    <w:p w14:paraId="4E61017F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</w:p>
    <w:p w14:paraId="7A8345DE" w14:textId="77777777" w:rsidR="00EF6E87" w:rsidRPr="00BF0E9B" w:rsidRDefault="00EF6E87" w:rsidP="00BF0E9B">
      <w:pPr>
        <w:pStyle w:val="Default"/>
        <w:rPr>
          <w:color w:val="auto"/>
        </w:rPr>
      </w:pPr>
      <w:r w:rsidRPr="00BF0E9B">
        <w:rPr>
          <w:b/>
          <w:bCs/>
          <w:color w:val="auto"/>
        </w:rPr>
        <w:t xml:space="preserve">Değerlendirme Yöntemi </w:t>
      </w:r>
    </w:p>
    <w:p w14:paraId="191C4299" w14:textId="6F81A486" w:rsidR="00EF6E87" w:rsidRPr="00BF0E9B" w:rsidRDefault="00EF6E87" w:rsidP="00BF0E9B">
      <w:pPr>
        <w:pStyle w:val="Default"/>
        <w:jc w:val="both"/>
        <w:rPr>
          <w:b/>
        </w:rPr>
      </w:pPr>
      <w:r w:rsidRPr="00BF0E9B">
        <w:rPr>
          <w:b/>
          <w:bCs/>
          <w:color w:val="auto"/>
        </w:rPr>
        <w:t>MADDE 1</w:t>
      </w:r>
      <w:r w:rsidR="006F0159">
        <w:rPr>
          <w:b/>
          <w:bCs/>
          <w:color w:val="auto"/>
        </w:rPr>
        <w:t>4</w:t>
      </w:r>
      <w:r w:rsidRPr="00BF0E9B">
        <w:rPr>
          <w:b/>
          <w:bCs/>
          <w:color w:val="auto"/>
        </w:rPr>
        <w:t xml:space="preserve">- </w:t>
      </w:r>
      <w:r w:rsidRPr="00BF0E9B">
        <w:rPr>
          <w:color w:val="auto"/>
        </w:rPr>
        <w:t xml:space="preserve">BDS, bir öğrencinin başarısını mutlak standartlara göre değil </w:t>
      </w:r>
      <w:bookmarkStart w:id="0" w:name="OLE_LINK1"/>
      <w:bookmarkStart w:id="1" w:name="OLE_LINK2"/>
      <w:r w:rsidRPr="00BF0E9B">
        <w:rPr>
          <w:color w:val="auto"/>
        </w:rPr>
        <w:t>öğrencinin ait olduğu grubun genel başarısına göre değerlendiren istatistiksel bir yöntemdir</w:t>
      </w:r>
      <w:bookmarkEnd w:id="0"/>
      <w:bookmarkEnd w:id="1"/>
      <w:r w:rsidRPr="00BF0E9B">
        <w:rPr>
          <w:color w:val="auto"/>
        </w:rPr>
        <w:t xml:space="preserve">. Bu sistemde bir notun, grubun HBN ortalamasından büyük olması başarının artması, küçük olması ise başarının azalması olarak yorumlanır. </w:t>
      </w:r>
    </w:p>
    <w:p w14:paraId="6C339F40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</w:p>
    <w:p w14:paraId="137158E2" w14:textId="77777777" w:rsidR="007D138B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ağıl Değerlendirmeye Katma Sınırları</w:t>
      </w:r>
    </w:p>
    <w:p w14:paraId="7E6B88AD" w14:textId="7D4B0061" w:rsidR="007D138B" w:rsidRPr="00BF0E9B" w:rsidRDefault="007D138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</w:t>
      </w:r>
      <w:r w:rsidR="00A227EE" w:rsidRPr="00BF0E9B">
        <w:rPr>
          <w:rFonts w:ascii="Times New Roman" w:hAnsi="Times New Roman" w:cs="Times New Roman"/>
          <w:b/>
        </w:rPr>
        <w:t>e 1</w:t>
      </w:r>
      <w:r w:rsidR="006F0159">
        <w:rPr>
          <w:rFonts w:ascii="Times New Roman" w:hAnsi="Times New Roman" w:cs="Times New Roman"/>
          <w:b/>
        </w:rPr>
        <w:t>5</w:t>
      </w:r>
      <w:r w:rsidRPr="00BF0E9B">
        <w:rPr>
          <w:rFonts w:ascii="Times New Roman" w:hAnsi="Times New Roman" w:cs="Times New Roman"/>
          <w:b/>
        </w:rPr>
        <w:t xml:space="preserve">- </w:t>
      </w:r>
      <w:r w:rsidR="00B77D0D" w:rsidRPr="00BF0E9B">
        <w:rPr>
          <w:rFonts w:ascii="Times New Roman" w:hAnsi="Times New Roman" w:cs="Times New Roman"/>
        </w:rPr>
        <w:t xml:space="preserve">BDS </w:t>
      </w:r>
      <w:r w:rsidRPr="00BF0E9B">
        <w:rPr>
          <w:rFonts w:ascii="Times New Roman" w:hAnsi="Times New Roman" w:cs="Times New Roman"/>
        </w:rPr>
        <w:t xml:space="preserve">öğrenci sayısının 30 ve üzerinde olduğu dersler için çalıştırılır. Öğrenci sayısı 30’un altında ise öğrencinin o dersteki </w:t>
      </w:r>
      <w:r w:rsidR="008E0C39" w:rsidRPr="00BF0E9B">
        <w:rPr>
          <w:rFonts w:ascii="Times New Roman" w:hAnsi="Times New Roman" w:cs="Times New Roman"/>
        </w:rPr>
        <w:t xml:space="preserve">başarı notu </w:t>
      </w:r>
      <w:r w:rsidR="00E95E78" w:rsidRPr="00BF0E9B">
        <w:rPr>
          <w:rFonts w:ascii="Times New Roman" w:hAnsi="Times New Roman" w:cs="Times New Roman"/>
        </w:rPr>
        <w:t xml:space="preserve">HBN’nun </w:t>
      </w:r>
      <w:r w:rsidR="008E0C39" w:rsidRPr="00BF0E9B">
        <w:rPr>
          <w:rFonts w:ascii="Times New Roman" w:hAnsi="Times New Roman" w:cs="Times New Roman"/>
        </w:rPr>
        <w:t>T</w:t>
      </w:r>
      <w:r w:rsidRPr="00BF0E9B">
        <w:rPr>
          <w:rFonts w:ascii="Times New Roman" w:hAnsi="Times New Roman" w:cs="Times New Roman"/>
        </w:rPr>
        <w:t xml:space="preserve">ablo 1’deki karşılığına göre verilir. </w:t>
      </w:r>
    </w:p>
    <w:p w14:paraId="7E6745FC" w14:textId="77777777" w:rsidR="007D138B" w:rsidRPr="00BF0E9B" w:rsidRDefault="007D138B" w:rsidP="00BF0E9B">
      <w:pPr>
        <w:jc w:val="both"/>
        <w:rPr>
          <w:rFonts w:ascii="Times New Roman" w:hAnsi="Times New Roman" w:cs="Times New Roman"/>
        </w:rPr>
      </w:pPr>
    </w:p>
    <w:p w14:paraId="5AF4DF8A" w14:textId="4AD5D486" w:rsidR="00E95E78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1</w:t>
      </w:r>
      <w:r w:rsidR="006F0159">
        <w:rPr>
          <w:rFonts w:ascii="Times New Roman" w:hAnsi="Times New Roman" w:cs="Times New Roman"/>
          <w:b/>
        </w:rPr>
        <w:t>6</w:t>
      </w:r>
      <w:r w:rsidR="00E95E78" w:rsidRPr="00BF0E9B">
        <w:rPr>
          <w:rFonts w:ascii="Times New Roman" w:hAnsi="Times New Roman" w:cs="Times New Roman"/>
          <w:b/>
        </w:rPr>
        <w:t>-</w:t>
      </w:r>
      <w:r w:rsidR="00C32EDF" w:rsidRPr="00BF0E9B">
        <w:rPr>
          <w:rFonts w:ascii="Times New Roman" w:hAnsi="Times New Roman" w:cs="Times New Roman"/>
        </w:rPr>
        <w:t xml:space="preserve"> Bir d</w:t>
      </w:r>
      <w:r w:rsidR="00533D33">
        <w:rPr>
          <w:rFonts w:ascii="Times New Roman" w:hAnsi="Times New Roman" w:cs="Times New Roman"/>
        </w:rPr>
        <w:t>ersteki sınıfın başarı düzeyi %5</w:t>
      </w:r>
      <w:r w:rsidR="007A0467">
        <w:rPr>
          <w:rFonts w:ascii="Times New Roman" w:hAnsi="Times New Roman" w:cs="Times New Roman"/>
        </w:rPr>
        <w:t>0</w:t>
      </w:r>
      <w:r w:rsidR="00463408">
        <w:rPr>
          <w:rFonts w:ascii="Times New Roman" w:hAnsi="Times New Roman" w:cs="Times New Roman"/>
        </w:rPr>
        <w:t xml:space="preserve"> ve/veya üstü ise o dersin değerlendirilmesinde</w:t>
      </w:r>
      <w:r w:rsidR="00C32EDF" w:rsidRPr="00BF0E9B">
        <w:rPr>
          <w:rFonts w:ascii="Times New Roman" w:hAnsi="Times New Roman" w:cs="Times New Roman"/>
        </w:rPr>
        <w:t xml:space="preserve"> BDS uygulanmaz. </w:t>
      </w:r>
      <w:r w:rsidR="00E95E78" w:rsidRPr="00BF0E9B">
        <w:rPr>
          <w:rFonts w:ascii="Times New Roman" w:hAnsi="Times New Roman" w:cs="Times New Roman"/>
        </w:rPr>
        <w:t xml:space="preserve"> </w:t>
      </w:r>
      <w:r w:rsidR="00C32EDF" w:rsidRPr="00BF0E9B">
        <w:rPr>
          <w:rFonts w:ascii="Times New Roman" w:hAnsi="Times New Roman" w:cs="Times New Roman"/>
        </w:rPr>
        <w:t>Başarı düzeyinin</w:t>
      </w:r>
      <w:r w:rsidR="00533D33">
        <w:rPr>
          <w:rFonts w:ascii="Times New Roman" w:hAnsi="Times New Roman" w:cs="Times New Roman"/>
        </w:rPr>
        <w:t xml:space="preserve"> % 5</w:t>
      </w:r>
      <w:r w:rsidR="007A0467">
        <w:rPr>
          <w:rFonts w:ascii="Times New Roman" w:hAnsi="Times New Roman" w:cs="Times New Roman"/>
        </w:rPr>
        <w:t>0</w:t>
      </w:r>
      <w:r w:rsidR="00E95E78" w:rsidRPr="00BF0E9B">
        <w:rPr>
          <w:rFonts w:ascii="Times New Roman" w:hAnsi="Times New Roman" w:cs="Times New Roman"/>
        </w:rPr>
        <w:t xml:space="preserve"> ve/veya üzeri olması durumunda öğrencilerin harf notu HBN’nun Tablo 1’deki karşılığına göre belirlenir. </w:t>
      </w:r>
    </w:p>
    <w:p w14:paraId="7F3088DF" w14:textId="231ADDC7" w:rsidR="007D138B" w:rsidRPr="00BF0E9B" w:rsidRDefault="00A227EE" w:rsidP="00BF0E9B">
      <w:pPr>
        <w:pStyle w:val="NormalWeb"/>
        <w:jc w:val="both"/>
        <w:rPr>
          <w:rFonts w:ascii="Times New Roman" w:hAnsi="Times New Roman"/>
          <w:sz w:val="24"/>
          <w:szCs w:val="24"/>
        </w:rPr>
      </w:pPr>
      <w:r w:rsidRPr="00BF0E9B">
        <w:rPr>
          <w:rFonts w:ascii="Times New Roman" w:hAnsi="Times New Roman"/>
          <w:b/>
          <w:sz w:val="24"/>
          <w:szCs w:val="24"/>
        </w:rPr>
        <w:t>Madde 1</w:t>
      </w:r>
      <w:r w:rsidR="006F0159">
        <w:rPr>
          <w:rFonts w:ascii="Times New Roman" w:hAnsi="Times New Roman"/>
          <w:b/>
          <w:sz w:val="24"/>
          <w:szCs w:val="24"/>
        </w:rPr>
        <w:t>7</w:t>
      </w:r>
      <w:r w:rsidR="007D138B" w:rsidRPr="00BF0E9B">
        <w:rPr>
          <w:rFonts w:ascii="Times New Roman" w:hAnsi="Times New Roman"/>
          <w:b/>
          <w:sz w:val="24"/>
          <w:szCs w:val="24"/>
        </w:rPr>
        <w:t xml:space="preserve">- </w:t>
      </w:r>
      <w:r w:rsidR="007D138B" w:rsidRPr="00BF0E9B">
        <w:rPr>
          <w:rFonts w:ascii="Times New Roman" w:hAnsi="Times New Roman"/>
          <w:sz w:val="24"/>
          <w:szCs w:val="24"/>
        </w:rPr>
        <w:t xml:space="preserve">Bir dersteki </w:t>
      </w:r>
      <w:r w:rsidR="00533D33">
        <w:rPr>
          <w:rFonts w:ascii="Times New Roman" w:hAnsi="Times New Roman"/>
          <w:sz w:val="24"/>
          <w:szCs w:val="24"/>
        </w:rPr>
        <w:t>final notu 30’un</w:t>
      </w:r>
      <w:r w:rsidR="008E0C39" w:rsidRPr="00BF0E9B">
        <w:rPr>
          <w:rFonts w:ascii="Times New Roman" w:hAnsi="Times New Roman"/>
          <w:sz w:val="24"/>
          <w:szCs w:val="24"/>
        </w:rPr>
        <w:t xml:space="preserve"> </w:t>
      </w:r>
      <w:r w:rsidR="007D138B" w:rsidRPr="00BF0E9B">
        <w:rPr>
          <w:rFonts w:ascii="Times New Roman" w:hAnsi="Times New Roman"/>
          <w:sz w:val="24"/>
          <w:szCs w:val="24"/>
        </w:rPr>
        <w:t xml:space="preserve"> altında olan öğrencilerin notları, o derste bağıl değerlendirme hesabına katılma</w:t>
      </w:r>
      <w:r w:rsidR="008E0C39" w:rsidRPr="00BF0E9B">
        <w:rPr>
          <w:rFonts w:ascii="Times New Roman" w:hAnsi="Times New Roman"/>
          <w:sz w:val="24"/>
          <w:szCs w:val="24"/>
        </w:rPr>
        <w:t xml:space="preserve">z ve bu öğrenciler o dersten </w:t>
      </w:r>
      <w:r w:rsidR="007D138B" w:rsidRPr="00BF0E9B">
        <w:rPr>
          <w:rFonts w:ascii="Times New Roman" w:hAnsi="Times New Roman"/>
          <w:sz w:val="24"/>
          <w:szCs w:val="24"/>
        </w:rPr>
        <w:t>F</w:t>
      </w:r>
      <w:r w:rsidR="008E0C39" w:rsidRPr="00BF0E9B">
        <w:rPr>
          <w:rFonts w:ascii="Times New Roman" w:hAnsi="Times New Roman"/>
          <w:sz w:val="24"/>
          <w:szCs w:val="24"/>
        </w:rPr>
        <w:t>F</w:t>
      </w:r>
      <w:r w:rsidR="007D138B" w:rsidRPr="00BF0E9B">
        <w:rPr>
          <w:rFonts w:ascii="Times New Roman" w:hAnsi="Times New Roman"/>
          <w:sz w:val="24"/>
          <w:szCs w:val="24"/>
        </w:rPr>
        <w:t xml:space="preserve"> notu alır. </w:t>
      </w:r>
    </w:p>
    <w:p w14:paraId="069EEA98" w14:textId="77777777" w:rsidR="00D1031A" w:rsidRPr="00BF0E9B" w:rsidRDefault="00A227EE" w:rsidP="00BF0E9B">
      <w:pPr>
        <w:pStyle w:val="NormalWeb"/>
        <w:rPr>
          <w:rFonts w:ascii="Times New Roman" w:hAnsi="Times New Roman"/>
          <w:b/>
          <w:sz w:val="24"/>
          <w:szCs w:val="24"/>
        </w:rPr>
      </w:pPr>
      <w:r w:rsidRPr="00BF0E9B">
        <w:rPr>
          <w:rFonts w:ascii="Times New Roman" w:hAnsi="Times New Roman"/>
          <w:b/>
          <w:sz w:val="24"/>
          <w:szCs w:val="24"/>
        </w:rPr>
        <w:t>Harf Notlarının Hesaplanmas</w:t>
      </w:r>
      <w:r w:rsidR="00D1031A" w:rsidRPr="00BF0E9B">
        <w:rPr>
          <w:rFonts w:ascii="Times New Roman" w:hAnsi="Times New Roman"/>
          <w:b/>
          <w:sz w:val="24"/>
          <w:szCs w:val="24"/>
        </w:rPr>
        <w:t>ı</w:t>
      </w:r>
    </w:p>
    <w:p w14:paraId="107FEFAF" w14:textId="140AF12D" w:rsidR="00444B23" w:rsidRPr="00111957" w:rsidRDefault="00BF0E9B" w:rsidP="00BF0E9B">
      <w:pPr>
        <w:pStyle w:val="Default"/>
        <w:jc w:val="both"/>
        <w:rPr>
          <w:color w:val="auto"/>
        </w:rPr>
      </w:pPr>
      <w:r>
        <w:rPr>
          <w:rFonts w:asciiTheme="minorHAnsi" w:hAnsiTheme="minorHAnsi"/>
          <w:b/>
        </w:rPr>
        <w:t>Madde 1</w:t>
      </w:r>
      <w:r w:rsidR="006F0159">
        <w:rPr>
          <w:rFonts w:asciiTheme="minorHAnsi" w:hAnsiTheme="minorHAnsi"/>
          <w:b/>
        </w:rPr>
        <w:t>8</w:t>
      </w:r>
      <w:r w:rsidR="00D1031A" w:rsidRPr="00D1031A">
        <w:rPr>
          <w:rFonts w:asciiTheme="minorHAnsi" w:hAnsiTheme="minorHAnsi"/>
          <w:b/>
        </w:rPr>
        <w:t>-</w:t>
      </w:r>
      <w:r w:rsidR="00444B23">
        <w:rPr>
          <w:rFonts w:asciiTheme="minorHAnsi" w:hAnsiTheme="minorHAnsi"/>
          <w:b/>
        </w:rPr>
        <w:t xml:space="preserve"> </w:t>
      </w:r>
      <w:r w:rsidR="00444B23">
        <w:rPr>
          <w:color w:val="auto"/>
        </w:rPr>
        <w:t xml:space="preserve">(1) </w:t>
      </w:r>
      <w:r w:rsidR="00444B23" w:rsidRPr="00111957">
        <w:rPr>
          <w:color w:val="auto"/>
        </w:rPr>
        <w:t>BDS’de, HBN değerlerinin harf notlarına çevrilmesinde değerlendirmeye katılan öğrencilerin HBN’larının aritmetik ortalaması (</w:t>
      </w:r>
      <w:r w:rsidR="00444B23" w:rsidRPr="00111957">
        <w:rPr>
          <w:b/>
          <w:color w:val="auto"/>
        </w:rPr>
        <w:sym w:font="Symbol" w:char="F06D"/>
      </w:r>
      <w:r w:rsidR="00444B23" w:rsidRPr="00111957">
        <w:rPr>
          <w:color w:val="auto"/>
        </w:rPr>
        <w:t>) ve standart sapması (</w:t>
      </w:r>
      <w:r w:rsidR="00444B23" w:rsidRPr="00111957">
        <w:rPr>
          <w:b/>
          <w:color w:val="auto"/>
        </w:rPr>
        <w:sym w:font="Symbol" w:char="F073"/>
      </w:r>
      <w:r w:rsidR="00444B23" w:rsidRPr="00111957">
        <w:rPr>
          <w:color w:val="auto"/>
        </w:rPr>
        <w:t>) esas alınır. Bu değerlerin hesaplanmasında ise, X bağıl değerlendirmeye dâh</w:t>
      </w:r>
      <w:r>
        <w:rPr>
          <w:color w:val="auto"/>
        </w:rPr>
        <w:t>il edilen bir öğrencinin HBN'si</w:t>
      </w:r>
      <w:r w:rsidR="00444B23" w:rsidRPr="00111957">
        <w:rPr>
          <w:color w:val="auto"/>
        </w:rPr>
        <w:t xml:space="preserve"> ve N, bağıl değerlendirmeye katılan öğrenci sayısını göstermek üzere aşağıdaki formüller kullanılır:</w:t>
      </w:r>
    </w:p>
    <w:p w14:paraId="5575386E" w14:textId="656870DA" w:rsidR="00A227EE" w:rsidRDefault="007A75F7" w:rsidP="00BF0E9B">
      <w:pPr>
        <w:pStyle w:val="Default"/>
        <w:ind w:left="708" w:firstLine="708"/>
        <w:rPr>
          <w:color w:val="auto"/>
          <w:position w:val="-26"/>
          <w:sz w:val="23"/>
          <w:szCs w:val="23"/>
        </w:rPr>
      </w:pPr>
      <w:r w:rsidRPr="007A75F7">
        <w:rPr>
          <w:noProof/>
          <w:color w:val="auto"/>
          <w:position w:val="-24"/>
          <w:sz w:val="23"/>
          <w:szCs w:val="23"/>
        </w:rPr>
        <w:object w:dxaOrig="1280" w:dyaOrig="740" w14:anchorId="3B1FC2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3pt;height:36pt;mso-width-percent:0;mso-height-percent:0;mso-width-percent:0;mso-height-percent:0" o:ole="">
            <v:imagedata r:id="rId7" o:title=""/>
          </v:shape>
          <o:OLEObject Type="Embed" ProgID="Equation.3" ShapeID="_x0000_i1025" DrawAspect="Content" ObjectID="_1735322993" r:id="rId8"/>
        </w:object>
      </w:r>
      <w:r w:rsidR="00444B23" w:rsidRPr="00111957">
        <w:rPr>
          <w:color w:val="auto"/>
          <w:sz w:val="23"/>
          <w:szCs w:val="23"/>
        </w:rPr>
        <w:t xml:space="preserve">     ,     </w:t>
      </w:r>
      <w:r w:rsidRPr="007A75F7">
        <w:rPr>
          <w:noProof/>
          <w:color w:val="auto"/>
          <w:position w:val="-26"/>
          <w:sz w:val="23"/>
          <w:szCs w:val="23"/>
        </w:rPr>
        <w:object w:dxaOrig="2060" w:dyaOrig="820" w14:anchorId="4C7A724E">
          <v:shape id="_x0000_i1026" type="#_x0000_t75" alt="" style="width:104.25pt;height:41.2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35322994" r:id="rId10"/>
        </w:object>
      </w:r>
    </w:p>
    <w:p w14:paraId="72BE5A1F" w14:textId="77777777" w:rsidR="00444B23" w:rsidRPr="00444B23" w:rsidRDefault="00444B23" w:rsidP="00BF0E9B">
      <w:pPr>
        <w:pStyle w:val="Default"/>
        <w:ind w:left="708" w:firstLine="708"/>
        <w:rPr>
          <w:color w:val="auto"/>
          <w:sz w:val="23"/>
          <w:szCs w:val="23"/>
        </w:rPr>
      </w:pPr>
    </w:p>
    <w:p w14:paraId="0D02C88E" w14:textId="77777777" w:rsidR="00A227EE" w:rsidRDefault="00A227EE" w:rsidP="00BF0E9B">
      <w:pPr>
        <w:pStyle w:val="NormalWeb"/>
        <w:jc w:val="center"/>
        <w:rPr>
          <w:rFonts w:asciiTheme="minorHAnsi" w:hAnsiTheme="minorHAnsi"/>
          <w:b/>
          <w:sz w:val="24"/>
          <w:szCs w:val="24"/>
        </w:rPr>
      </w:pPr>
      <w:r w:rsidRPr="00A227EE">
        <w:rPr>
          <w:rFonts w:asciiTheme="minorHAnsi" w:hAnsiTheme="minorHAnsi"/>
          <w:b/>
          <w:sz w:val="24"/>
          <w:szCs w:val="24"/>
        </w:rPr>
        <w:t>BEŞİNCİ BÖLÜM</w:t>
      </w:r>
    </w:p>
    <w:p w14:paraId="7C6406CB" w14:textId="0B944BEE" w:rsidR="00A227EE" w:rsidRDefault="00A227EE" w:rsidP="00BF0E9B">
      <w:pPr>
        <w:pStyle w:val="NormalWeb"/>
        <w:jc w:val="center"/>
        <w:rPr>
          <w:rFonts w:asciiTheme="minorHAnsi" w:hAnsiTheme="minorHAnsi"/>
          <w:b/>
          <w:sz w:val="24"/>
          <w:szCs w:val="24"/>
        </w:rPr>
      </w:pPr>
      <w:r>
        <w:rPr>
          <w:rFonts w:asciiTheme="minorHAnsi" w:hAnsiTheme="minorHAnsi"/>
          <w:b/>
          <w:sz w:val="24"/>
          <w:szCs w:val="24"/>
        </w:rPr>
        <w:t>Özel Hükümler</w:t>
      </w:r>
    </w:p>
    <w:p w14:paraId="2465A0FE" w14:textId="77777777" w:rsidR="00576920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ütünleme Sınavları</w:t>
      </w:r>
    </w:p>
    <w:p w14:paraId="056D9544" w14:textId="776C2972" w:rsidR="00D61867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1</w:t>
      </w:r>
      <w:r w:rsidR="006F0159">
        <w:rPr>
          <w:rFonts w:ascii="Times New Roman" w:hAnsi="Times New Roman" w:cs="Times New Roman"/>
          <w:b/>
        </w:rPr>
        <w:t>9</w:t>
      </w:r>
      <w:r w:rsidR="00DE5C9F" w:rsidRPr="00BF0E9B">
        <w:rPr>
          <w:rFonts w:ascii="Times New Roman" w:hAnsi="Times New Roman" w:cs="Times New Roman"/>
          <w:b/>
        </w:rPr>
        <w:t>-</w:t>
      </w:r>
      <w:r w:rsidR="00463408">
        <w:rPr>
          <w:rFonts w:ascii="Times New Roman" w:hAnsi="Times New Roman" w:cs="Times New Roman"/>
        </w:rPr>
        <w:t xml:space="preserve"> Bütünleme sınavın</w:t>
      </w:r>
      <w:r w:rsidR="00CD06AF">
        <w:rPr>
          <w:rFonts w:ascii="Times New Roman" w:hAnsi="Times New Roman" w:cs="Times New Roman"/>
        </w:rPr>
        <w:t>ın</w:t>
      </w:r>
      <w:r w:rsidR="00DE5C9F" w:rsidRPr="00BF0E9B">
        <w:rPr>
          <w:rFonts w:ascii="Times New Roman" w:hAnsi="Times New Roman" w:cs="Times New Roman"/>
        </w:rPr>
        <w:t xml:space="preserve"> harf notları </w:t>
      </w:r>
      <w:r w:rsidR="00D10D7E">
        <w:rPr>
          <w:rFonts w:ascii="Times New Roman" w:hAnsi="Times New Roman" w:cs="Times New Roman"/>
        </w:rPr>
        <w:t>bütünleme</w:t>
      </w:r>
      <w:r w:rsidR="00463408">
        <w:rPr>
          <w:rFonts w:ascii="Times New Roman" w:hAnsi="Times New Roman" w:cs="Times New Roman"/>
        </w:rPr>
        <w:t xml:space="preserve"> sınavında oluşan aralıklara göre belirlenir.</w:t>
      </w:r>
      <w:bookmarkStart w:id="2" w:name="_GoBack"/>
      <w:bookmarkEnd w:id="2"/>
    </w:p>
    <w:p w14:paraId="0E7F06D0" w14:textId="77777777" w:rsidR="00463408" w:rsidRDefault="00463408" w:rsidP="00BF0E9B">
      <w:pPr>
        <w:jc w:val="both"/>
        <w:rPr>
          <w:rFonts w:ascii="Times New Roman" w:hAnsi="Times New Roman" w:cs="Times New Roman"/>
          <w:b/>
        </w:rPr>
      </w:pPr>
    </w:p>
    <w:p w14:paraId="5803F24C" w14:textId="77777777" w:rsidR="00A227EE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iğer Sınavların Belirlenmesi</w:t>
      </w:r>
    </w:p>
    <w:p w14:paraId="2A7327F9" w14:textId="0392E935" w:rsidR="002A6941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</w:t>
      </w:r>
      <w:r w:rsidR="006F0159">
        <w:rPr>
          <w:rFonts w:ascii="Times New Roman" w:hAnsi="Times New Roman" w:cs="Times New Roman"/>
          <w:b/>
        </w:rPr>
        <w:t>20</w:t>
      </w:r>
      <w:r w:rsidR="002A6941" w:rsidRPr="00BF0E9B">
        <w:rPr>
          <w:rFonts w:ascii="Times New Roman" w:hAnsi="Times New Roman" w:cs="Times New Roman"/>
          <w:b/>
        </w:rPr>
        <w:t xml:space="preserve">- </w:t>
      </w:r>
      <w:r w:rsidR="002A6941" w:rsidRPr="00BF0E9B">
        <w:rPr>
          <w:rFonts w:ascii="Times New Roman" w:hAnsi="Times New Roman" w:cs="Times New Roman"/>
        </w:rPr>
        <w:t xml:space="preserve">Üç ders, tek ders, yükseltme vb. sınavların değerlendirilmesinde, söz konusu sınavda alınan HBN kabul edilerek MDS aralıkları kullanılır. </w:t>
      </w:r>
    </w:p>
    <w:p w14:paraId="1ED1578C" w14:textId="77777777" w:rsidR="00A313DA" w:rsidRPr="00BF0E9B" w:rsidRDefault="00A313DA" w:rsidP="00BF0E9B">
      <w:pPr>
        <w:jc w:val="both"/>
        <w:rPr>
          <w:rFonts w:ascii="Times New Roman" w:hAnsi="Times New Roman" w:cs="Times New Roman"/>
          <w:b/>
        </w:rPr>
      </w:pPr>
    </w:p>
    <w:p w14:paraId="60185266" w14:textId="77777777" w:rsidR="002A6941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Yürürlük</w:t>
      </w:r>
    </w:p>
    <w:p w14:paraId="201E0A45" w14:textId="1E24B3AF" w:rsidR="00E64B47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2</w:t>
      </w:r>
      <w:r w:rsidR="006F0159">
        <w:rPr>
          <w:rFonts w:ascii="Times New Roman" w:hAnsi="Times New Roman" w:cs="Times New Roman"/>
          <w:b/>
        </w:rPr>
        <w:t>1</w:t>
      </w:r>
      <w:r w:rsidR="00DE5C9F" w:rsidRPr="00BF0E9B">
        <w:rPr>
          <w:rFonts w:ascii="Times New Roman" w:hAnsi="Times New Roman" w:cs="Times New Roman"/>
          <w:b/>
        </w:rPr>
        <w:t>-</w:t>
      </w:r>
      <w:r w:rsidR="00DE5C9F" w:rsidRPr="00BF0E9B">
        <w:rPr>
          <w:rFonts w:ascii="Times New Roman" w:hAnsi="Times New Roman" w:cs="Times New Roman"/>
        </w:rPr>
        <w:t xml:space="preserve"> </w:t>
      </w:r>
      <w:r w:rsidR="00BF0E9B">
        <w:rPr>
          <w:rFonts w:ascii="Times New Roman" w:hAnsi="Times New Roman" w:cs="Times New Roman"/>
        </w:rPr>
        <w:t>Bu esaslar, 2017-2018</w:t>
      </w:r>
      <w:r w:rsidR="00E64B47" w:rsidRPr="00BF0E9B">
        <w:rPr>
          <w:rFonts w:ascii="Times New Roman" w:hAnsi="Times New Roman" w:cs="Times New Roman"/>
        </w:rPr>
        <w:t xml:space="preserve"> akademik yılı </w:t>
      </w:r>
      <w:r w:rsidR="00BF0E9B">
        <w:rPr>
          <w:rFonts w:ascii="Times New Roman" w:hAnsi="Times New Roman" w:cs="Times New Roman"/>
        </w:rPr>
        <w:t>final</w:t>
      </w:r>
      <w:r w:rsidR="00E64B47" w:rsidRPr="00BF0E9B">
        <w:rPr>
          <w:rFonts w:ascii="Times New Roman" w:hAnsi="Times New Roman" w:cs="Times New Roman"/>
        </w:rPr>
        <w:t xml:space="preserve"> sınavlarından itibaren uygulanmak üzere yürürlüğe girer. </w:t>
      </w:r>
    </w:p>
    <w:p w14:paraId="3B7CAC2B" w14:textId="77777777" w:rsidR="00576920" w:rsidRDefault="00576920" w:rsidP="00BF0E9B"/>
    <w:p w14:paraId="2C43B235" w14:textId="77777777" w:rsidR="00D10D7E" w:rsidRDefault="00D10D7E" w:rsidP="00BF0E9B">
      <w:pPr>
        <w:rPr>
          <w:rFonts w:ascii="Times New Roman" w:hAnsi="Times New Roman" w:cs="Times New Roman"/>
          <w:b/>
        </w:rPr>
      </w:pPr>
    </w:p>
    <w:p w14:paraId="38E5C2D1" w14:textId="17297394" w:rsidR="00A313DA" w:rsidRPr="00BF0E9B" w:rsidRDefault="00A227EE" w:rsidP="00BF0E9B">
      <w:pPr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lastRenderedPageBreak/>
        <w:t>Yürütme</w:t>
      </w:r>
    </w:p>
    <w:p w14:paraId="616F938E" w14:textId="12A8623F" w:rsidR="00576920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2</w:t>
      </w:r>
      <w:r w:rsidR="006F0159">
        <w:rPr>
          <w:rFonts w:ascii="Times New Roman" w:hAnsi="Times New Roman" w:cs="Times New Roman"/>
          <w:b/>
        </w:rPr>
        <w:t>2</w:t>
      </w:r>
      <w:r w:rsidR="00DE5C9F" w:rsidRPr="00BF0E9B">
        <w:rPr>
          <w:rFonts w:ascii="Times New Roman" w:hAnsi="Times New Roman" w:cs="Times New Roman"/>
          <w:b/>
        </w:rPr>
        <w:t>-</w:t>
      </w:r>
      <w:r w:rsidR="00DE5C9F" w:rsidRPr="00BF0E9B">
        <w:rPr>
          <w:rFonts w:ascii="Times New Roman" w:hAnsi="Times New Roman" w:cs="Times New Roman"/>
        </w:rPr>
        <w:t xml:space="preserve"> </w:t>
      </w:r>
      <w:r w:rsidR="00344F92">
        <w:rPr>
          <w:rFonts w:ascii="Times New Roman" w:hAnsi="Times New Roman" w:cs="Times New Roman"/>
        </w:rPr>
        <w:t xml:space="preserve">Bu esaslar, </w:t>
      </w:r>
      <w:r w:rsidR="00576920" w:rsidRPr="00BF0E9B">
        <w:rPr>
          <w:rFonts w:ascii="Times New Roman" w:hAnsi="Times New Roman" w:cs="Times New Roman"/>
        </w:rPr>
        <w:t>Yakın Doğu Üni</w:t>
      </w:r>
      <w:r w:rsidR="00665EEC">
        <w:rPr>
          <w:rFonts w:ascii="Times New Roman" w:hAnsi="Times New Roman" w:cs="Times New Roman"/>
        </w:rPr>
        <w:t>versitesi Hukuk Fakültesi D</w:t>
      </w:r>
      <w:r w:rsidR="00BF0E9B" w:rsidRPr="00BF0E9B">
        <w:rPr>
          <w:rFonts w:ascii="Times New Roman" w:hAnsi="Times New Roman" w:cs="Times New Roman"/>
        </w:rPr>
        <w:t>ekanlığı</w:t>
      </w:r>
      <w:r w:rsidR="00344F92">
        <w:rPr>
          <w:rFonts w:ascii="Times New Roman" w:hAnsi="Times New Roman" w:cs="Times New Roman"/>
        </w:rPr>
        <w:t xml:space="preserve"> tarafından yürütülür</w:t>
      </w:r>
      <w:r w:rsidR="00576920" w:rsidRPr="00BF0E9B">
        <w:rPr>
          <w:rFonts w:ascii="Times New Roman" w:hAnsi="Times New Roman" w:cs="Times New Roman"/>
        </w:rPr>
        <w:t xml:space="preserve">. </w:t>
      </w:r>
    </w:p>
    <w:p w14:paraId="107CA14E" w14:textId="77777777" w:rsidR="00A313DA" w:rsidRDefault="00A313DA" w:rsidP="00BF0E9B">
      <w:pPr>
        <w:jc w:val="both"/>
      </w:pPr>
    </w:p>
    <w:p w14:paraId="1844E456" w14:textId="77777777" w:rsidR="00A313DA" w:rsidRDefault="00A313DA">
      <w:pPr>
        <w:rPr>
          <w:b/>
        </w:rPr>
      </w:pPr>
    </w:p>
    <w:p w14:paraId="6CF0A257" w14:textId="77777777" w:rsidR="00BF0E9B" w:rsidRDefault="00BF0E9B">
      <w:pPr>
        <w:rPr>
          <w:b/>
        </w:rPr>
      </w:pPr>
    </w:p>
    <w:p w14:paraId="6690DABD" w14:textId="77777777" w:rsidR="00BF0E9B" w:rsidRDefault="00BF0E9B">
      <w:pPr>
        <w:rPr>
          <w:b/>
        </w:rPr>
      </w:pPr>
    </w:p>
    <w:p w14:paraId="5E247DAB" w14:textId="77777777" w:rsidR="00BF0E9B" w:rsidRDefault="00BF0E9B">
      <w:pPr>
        <w:rPr>
          <w:b/>
        </w:rPr>
      </w:pPr>
    </w:p>
    <w:p w14:paraId="4E1351E4" w14:textId="77777777" w:rsidR="00BF0E9B" w:rsidRDefault="00BF0E9B">
      <w:pPr>
        <w:rPr>
          <w:b/>
        </w:rPr>
      </w:pPr>
    </w:p>
    <w:p w14:paraId="04A06B32" w14:textId="77777777" w:rsidR="00BF0E9B" w:rsidRDefault="00BF0E9B">
      <w:pPr>
        <w:rPr>
          <w:b/>
        </w:rPr>
      </w:pPr>
    </w:p>
    <w:p w14:paraId="193D16C9" w14:textId="77777777" w:rsidR="00BF0E9B" w:rsidRDefault="00BF0E9B">
      <w:pPr>
        <w:rPr>
          <w:b/>
        </w:rPr>
      </w:pPr>
    </w:p>
    <w:p w14:paraId="579FEAA5" w14:textId="77777777" w:rsidR="00BF0E9B" w:rsidRDefault="00BF0E9B">
      <w:pPr>
        <w:rPr>
          <w:b/>
        </w:rPr>
      </w:pPr>
    </w:p>
    <w:p w14:paraId="2CF99CAD" w14:textId="77777777" w:rsidR="00BF0E9B" w:rsidRDefault="00BF0E9B">
      <w:pPr>
        <w:rPr>
          <w:b/>
        </w:rPr>
      </w:pPr>
    </w:p>
    <w:p w14:paraId="7EFC5F6D" w14:textId="77777777" w:rsidR="00BF0E9B" w:rsidRDefault="00BF0E9B">
      <w:pPr>
        <w:rPr>
          <w:b/>
        </w:rPr>
      </w:pPr>
    </w:p>
    <w:p w14:paraId="32E5DCD9" w14:textId="77777777" w:rsidR="00BF0E9B" w:rsidRDefault="00BF0E9B">
      <w:pPr>
        <w:rPr>
          <w:b/>
        </w:rPr>
      </w:pPr>
    </w:p>
    <w:p w14:paraId="56396873" w14:textId="77777777" w:rsidR="00BF0E9B" w:rsidRPr="00A313DA" w:rsidRDefault="00BF0E9B">
      <w:pPr>
        <w:rPr>
          <w:b/>
        </w:rPr>
      </w:pPr>
    </w:p>
    <w:p w14:paraId="25F87728" w14:textId="77777777" w:rsidR="00A313DA" w:rsidRPr="00E23656" w:rsidRDefault="00A313DA" w:rsidP="00E23656">
      <w:pPr>
        <w:jc w:val="center"/>
        <w:rPr>
          <w:b/>
        </w:rPr>
      </w:pPr>
      <w:r w:rsidRPr="00A313DA">
        <w:rPr>
          <w:b/>
        </w:rPr>
        <w:t>TABLO 1</w:t>
      </w:r>
    </w:p>
    <w:tbl>
      <w:tblPr>
        <w:tblW w:w="11600" w:type="dxa"/>
        <w:tblInd w:w="-1306" w:type="dxa"/>
        <w:tblBorders>
          <w:top w:val="nil"/>
          <w:left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3400"/>
        <w:gridCol w:w="5180"/>
        <w:gridCol w:w="3020"/>
      </w:tblGrid>
      <w:tr w:rsidR="00A313DA" w:rsidRPr="00A313DA" w14:paraId="525F1E2B" w14:textId="77777777" w:rsidTr="00A313DA">
        <w:tc>
          <w:tcPr>
            <w:tcW w:w="3400" w:type="dxa"/>
            <w:shd w:val="clear" w:color="auto" w:fill="7B1A36"/>
            <w:tcMar>
              <w:top w:w="240" w:type="nil"/>
              <w:left w:w="240" w:type="nil"/>
              <w:bottom w:w="240" w:type="nil"/>
              <w:right w:w="240" w:type="nil"/>
            </w:tcMar>
            <w:vAlign w:val="bottom"/>
          </w:tcPr>
          <w:p w14:paraId="4800110C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PUAN</w:t>
            </w:r>
          </w:p>
        </w:tc>
        <w:tc>
          <w:tcPr>
            <w:tcW w:w="5180" w:type="dxa"/>
            <w:shd w:val="clear" w:color="auto" w:fill="7B1A36"/>
            <w:tcMar>
              <w:top w:w="240" w:type="nil"/>
              <w:left w:w="240" w:type="nil"/>
              <w:bottom w:w="240" w:type="nil"/>
              <w:right w:w="240" w:type="nil"/>
            </w:tcMar>
            <w:vAlign w:val="bottom"/>
          </w:tcPr>
          <w:p w14:paraId="459AD931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ÖNEM DERS NOTU</w:t>
            </w:r>
          </w:p>
        </w:tc>
        <w:tc>
          <w:tcPr>
            <w:tcW w:w="3020" w:type="dxa"/>
            <w:shd w:val="clear" w:color="auto" w:fill="7B1A36"/>
            <w:tcMar>
              <w:top w:w="240" w:type="nil"/>
              <w:left w:w="240" w:type="nil"/>
              <w:bottom w:w="240" w:type="nil"/>
              <w:right w:w="240" w:type="nil"/>
            </w:tcMar>
            <w:vAlign w:val="bottom"/>
          </w:tcPr>
          <w:p w14:paraId="608B12DA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KATSAYISI</w:t>
            </w:r>
          </w:p>
        </w:tc>
      </w:tr>
      <w:tr w:rsidR="00A313DA" w:rsidRPr="00A313DA" w14:paraId="17862496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61543D2" w14:textId="69ECD28C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-100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8D78DDB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AA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069D7BD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4</w:t>
            </w:r>
          </w:p>
        </w:tc>
      </w:tr>
      <w:tr w:rsidR="00A313DA" w:rsidRPr="00A313DA" w14:paraId="7AF1243E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0364771" w14:textId="35C7082A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5-8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0D5F6F54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BA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13EA29D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.5</w:t>
            </w:r>
          </w:p>
        </w:tc>
      </w:tr>
      <w:tr w:rsidR="00A313DA" w:rsidRPr="00A313DA" w14:paraId="08376E24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0085C1B" w14:textId="21C468D5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0-8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4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BC23BC5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BB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557BC4BD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</w:tc>
      </w:tr>
      <w:tr w:rsidR="00A313DA" w:rsidRPr="00A313DA" w14:paraId="23B6B45B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518908A2" w14:textId="1B143205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5-7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11D197A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CB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4672301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.5</w:t>
            </w:r>
          </w:p>
        </w:tc>
      </w:tr>
      <w:tr w:rsidR="00A313DA" w:rsidRPr="00A313DA" w14:paraId="30D5D421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3331DC7A" w14:textId="581AC8C8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0-7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4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AE410DC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CC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3A6787E9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</w:t>
            </w:r>
          </w:p>
        </w:tc>
      </w:tr>
      <w:tr w:rsidR="00A313DA" w:rsidRPr="00A313DA" w14:paraId="6DD1BFF5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637D1B4" w14:textId="4875D7AB" w:rsidR="00A313DA" w:rsidRPr="00A313DA" w:rsidRDefault="00533D33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0-6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7674A674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C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74229597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.5</w:t>
            </w:r>
          </w:p>
        </w:tc>
      </w:tr>
      <w:tr w:rsidR="00A313DA" w:rsidRPr="00A313DA" w14:paraId="1702F1DC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FFFFFF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2BE0ED2" w14:textId="148816F3" w:rsidR="00A313DA" w:rsidRPr="00A313DA" w:rsidRDefault="000475D8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0-5</w:t>
            </w:r>
            <w:r w:rsidR="00265BFE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FFFFFF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704B48A8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D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FFFFFF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32F41FB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</w:tbl>
    <w:p w14:paraId="1C59134D" w14:textId="77777777" w:rsidR="00A313DA" w:rsidRPr="007D138B" w:rsidRDefault="00A313DA"/>
    <w:sectPr w:rsidR="00A313DA" w:rsidRPr="007D138B" w:rsidSect="001135A9">
      <w:footerReference w:type="even" r:id="rId11"/>
      <w:footerReference w:type="default" r:id="rId12"/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81B4219" w14:textId="77777777" w:rsidR="003A68AF" w:rsidRDefault="003A68AF" w:rsidP="00E23656">
      <w:r>
        <w:separator/>
      </w:r>
    </w:p>
  </w:endnote>
  <w:endnote w:type="continuationSeparator" w:id="0">
    <w:p w14:paraId="1C55099E" w14:textId="77777777" w:rsidR="003A68AF" w:rsidRDefault="003A68AF" w:rsidP="00E236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3F3C69" w14:textId="77777777" w:rsidR="00533D33" w:rsidRDefault="00533D33" w:rsidP="00E236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8FD4B34" w14:textId="77777777" w:rsidR="00533D33" w:rsidRDefault="00533D33" w:rsidP="00E2365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83C91E" w14:textId="77777777" w:rsidR="00533D33" w:rsidRDefault="00533D33" w:rsidP="00E236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85132">
      <w:rPr>
        <w:rStyle w:val="PageNumber"/>
        <w:noProof/>
      </w:rPr>
      <w:t>4</w:t>
    </w:r>
    <w:r>
      <w:rPr>
        <w:rStyle w:val="PageNumber"/>
      </w:rPr>
      <w:fldChar w:fldCharType="end"/>
    </w:r>
  </w:p>
  <w:p w14:paraId="4FC7879F" w14:textId="77777777" w:rsidR="00533D33" w:rsidRDefault="00533D33" w:rsidP="00E2365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A173E5C" w14:textId="77777777" w:rsidR="003A68AF" w:rsidRDefault="003A68AF" w:rsidP="00E23656">
      <w:r>
        <w:separator/>
      </w:r>
    </w:p>
  </w:footnote>
  <w:footnote w:type="continuationSeparator" w:id="0">
    <w:p w14:paraId="00C7AC53" w14:textId="77777777" w:rsidR="003A68AF" w:rsidRDefault="003A68AF" w:rsidP="00E2365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129"/>
    <w:rsid w:val="000475D8"/>
    <w:rsid w:val="001135A9"/>
    <w:rsid w:val="00153636"/>
    <w:rsid w:val="00177819"/>
    <w:rsid w:val="00185E8D"/>
    <w:rsid w:val="00205043"/>
    <w:rsid w:val="00265BFE"/>
    <w:rsid w:val="002A6941"/>
    <w:rsid w:val="002B2723"/>
    <w:rsid w:val="00336D9A"/>
    <w:rsid w:val="00344F92"/>
    <w:rsid w:val="003A68AF"/>
    <w:rsid w:val="003E21C4"/>
    <w:rsid w:val="00444B23"/>
    <w:rsid w:val="00463408"/>
    <w:rsid w:val="00533D33"/>
    <w:rsid w:val="00576920"/>
    <w:rsid w:val="005B08D0"/>
    <w:rsid w:val="00665EEC"/>
    <w:rsid w:val="006F0159"/>
    <w:rsid w:val="007A0467"/>
    <w:rsid w:val="007A75F7"/>
    <w:rsid w:val="007D138B"/>
    <w:rsid w:val="00800033"/>
    <w:rsid w:val="00831AD7"/>
    <w:rsid w:val="008A140F"/>
    <w:rsid w:val="008A5769"/>
    <w:rsid w:val="008D7BE4"/>
    <w:rsid w:val="008E0C39"/>
    <w:rsid w:val="008F67DA"/>
    <w:rsid w:val="009A6258"/>
    <w:rsid w:val="00A024BA"/>
    <w:rsid w:val="00A227EE"/>
    <w:rsid w:val="00A313DA"/>
    <w:rsid w:val="00A46AA4"/>
    <w:rsid w:val="00A85132"/>
    <w:rsid w:val="00A97CE0"/>
    <w:rsid w:val="00B157E9"/>
    <w:rsid w:val="00B77D0D"/>
    <w:rsid w:val="00B84FDB"/>
    <w:rsid w:val="00BF0E9B"/>
    <w:rsid w:val="00C32EDF"/>
    <w:rsid w:val="00CD06AF"/>
    <w:rsid w:val="00D1031A"/>
    <w:rsid w:val="00D10D7E"/>
    <w:rsid w:val="00D61867"/>
    <w:rsid w:val="00DE5C9F"/>
    <w:rsid w:val="00DE7C02"/>
    <w:rsid w:val="00E23656"/>
    <w:rsid w:val="00E64B47"/>
    <w:rsid w:val="00E95E78"/>
    <w:rsid w:val="00EC013C"/>
    <w:rsid w:val="00EF6E87"/>
    <w:rsid w:val="00FB51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6BDC8AC"/>
  <w14:defaultImageDpi w14:val="300"/>
  <w15:docId w15:val="{F626F8C8-4AA4-7949-A683-6D4DB99D94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D138B"/>
    <w:pPr>
      <w:spacing w:before="100" w:beforeAutospacing="1" w:after="100" w:afterAutospacing="1"/>
    </w:pPr>
    <w:rPr>
      <w:rFonts w:ascii="Times" w:hAnsi="Times" w:cs="Times New Roman"/>
      <w:sz w:val="20"/>
      <w:szCs w:val="20"/>
      <w:lang w:val="tr-TR"/>
    </w:rPr>
  </w:style>
  <w:style w:type="paragraph" w:styleId="Footer">
    <w:name w:val="footer"/>
    <w:basedOn w:val="Normal"/>
    <w:link w:val="FooterChar"/>
    <w:uiPriority w:val="99"/>
    <w:unhideWhenUsed/>
    <w:rsid w:val="00E2365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23656"/>
  </w:style>
  <w:style w:type="character" w:styleId="PageNumber">
    <w:name w:val="page number"/>
    <w:basedOn w:val="DefaultParagraphFont"/>
    <w:uiPriority w:val="99"/>
    <w:semiHidden/>
    <w:unhideWhenUsed/>
    <w:rsid w:val="00E23656"/>
  </w:style>
  <w:style w:type="paragraph" w:customStyle="1" w:styleId="Default">
    <w:name w:val="Default"/>
    <w:rsid w:val="00EF6E87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418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639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18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2849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908F864-8B81-42F6-B91E-9330376628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69</Words>
  <Characters>4955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8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de Dereboylular</dc:creator>
  <cp:keywords/>
  <dc:description/>
  <cp:lastModifiedBy>Percem</cp:lastModifiedBy>
  <cp:revision>2</cp:revision>
  <dcterms:created xsi:type="dcterms:W3CDTF">2023-01-15T19:23:00Z</dcterms:created>
  <dcterms:modified xsi:type="dcterms:W3CDTF">2023-01-15T19:23:00Z</dcterms:modified>
</cp:coreProperties>
</file>